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105"/>
        <w:tblW w:w="11669" w:type="dxa"/>
        <w:tblLayout w:type="fixed"/>
        <w:tblLook w:val="01E0" w:firstRow="1" w:lastRow="1" w:firstColumn="1" w:lastColumn="1" w:noHBand="0" w:noVBand="0"/>
      </w:tblPr>
      <w:tblGrid>
        <w:gridCol w:w="3085"/>
        <w:gridCol w:w="5531"/>
        <w:gridCol w:w="3053"/>
      </w:tblGrid>
      <w:tr w:rsidR="00ED23BC" w:rsidRPr="00E93514" w14:paraId="6E8E11FF" w14:textId="77777777" w:rsidTr="00EF01DD">
        <w:trPr>
          <w:trHeight w:val="1556"/>
        </w:trPr>
        <w:tc>
          <w:tcPr>
            <w:tcW w:w="3085" w:type="dxa"/>
            <w:hideMark/>
          </w:tcPr>
          <w:p w14:paraId="42D724B6" w14:textId="77777777" w:rsidR="00ED23BC" w:rsidRDefault="00EF01DD" w:rsidP="006F2B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01DD">
              <w:rPr>
                <w:rFonts w:ascii="Times New Roman" w:hAnsi="Times New Roman" w:cs="Times New Roman"/>
                <w:sz w:val="24"/>
                <w:szCs w:val="24"/>
              </w:rPr>
              <w:t>UBND HUYỆN VĨNH BẢO</w:t>
            </w:r>
          </w:p>
          <w:p w14:paraId="2C09C2B2" w14:textId="121E8865" w:rsidR="00EF01DD" w:rsidRPr="00EF01DD" w:rsidRDefault="00EF01DD" w:rsidP="006F2B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ỜNG TH THỊ TRẤN</w:t>
            </w:r>
          </w:p>
        </w:tc>
        <w:tc>
          <w:tcPr>
            <w:tcW w:w="5531" w:type="dxa"/>
            <w:hideMark/>
          </w:tcPr>
          <w:p w14:paraId="0D7EFEA2" w14:textId="7547DA80" w:rsidR="00ED23BC" w:rsidRPr="00E93514" w:rsidRDefault="00C62BF1" w:rsidP="00ED23B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</w:t>
            </w:r>
            <w:r w:rsidR="00ED23BC"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BÀI </w:t>
            </w: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ẢO SÁT CHẤT LƯỢNG</w:t>
            </w:r>
            <w:r w:rsidR="00ED23BC"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UỐI NĂM</w:t>
            </w:r>
          </w:p>
          <w:p w14:paraId="5BFB49C4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14:paraId="5249D7E4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14:paraId="75EC310C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14:paraId="012296CB" w14:textId="77777777" w:rsidR="00ED23BC" w:rsidRPr="00E93514" w:rsidRDefault="00ED23BC" w:rsidP="006F2B74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ED23BC" w:rsidRPr="00E93514" w14:paraId="24FB137A" w14:textId="77777777" w:rsidTr="006F2B74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FF9FEC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14:paraId="37A6E0BA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14:paraId="18080332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6F5934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14:paraId="78BDD0AA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ED23BC" w:rsidRPr="00E93514" w14:paraId="2845B59B" w14:textId="77777777" w:rsidTr="006F2B74">
              <w:trPr>
                <w:trHeight w:val="461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073AEF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6CE2CD" w14:textId="77777777" w:rsidR="00ED23BC" w:rsidRPr="00E93514" w:rsidRDefault="00ED23BC" w:rsidP="00EF01DD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1554BAC7" w14:textId="77777777" w:rsidR="00ED23BC" w:rsidRPr="00E93514" w:rsidRDefault="00ED23BC" w:rsidP="006F2B7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5B555C32" w14:textId="708AD5BE" w:rsidR="00ED23BC" w:rsidRPr="00860ACA" w:rsidRDefault="00ED23BC" w:rsidP="0017756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860ACA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14:paraId="0B35AB4A" w14:textId="2D2F2154" w:rsidR="00032790" w:rsidRPr="00DB4BD9" w:rsidRDefault="000B5995" w:rsidP="0017756B">
      <w:pPr>
        <w:tabs>
          <w:tab w:val="left" w:leader="dot" w:pos="893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18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</w:t>
      </w:r>
      <w:r w:rsidR="00352AC6" w:rsidRPr="0088318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ED23BC" w:rsidRPr="00883184">
        <w:rPr>
          <w:rStyle w:val="fontstyle01"/>
          <w:b w:val="0"/>
          <w:bCs w:val="0"/>
          <w:i/>
          <w:iCs/>
          <w:color w:val="000000" w:themeColor="text1"/>
          <w:sz w:val="28"/>
          <w:szCs w:val="28"/>
        </w:rPr>
        <w:t xml:space="preserve"> </w:t>
      </w:r>
      <w:r w:rsidR="00ED23BC" w:rsidRPr="00860ACA">
        <w:rPr>
          <w:rStyle w:val="fontstyle01"/>
          <w:b w:val="0"/>
          <w:bCs w:val="0"/>
          <w:i/>
          <w:iCs/>
          <w:sz w:val="28"/>
          <w:szCs w:val="28"/>
        </w:rPr>
        <w:t>(0,5điểm</w:t>
      </w:r>
      <w:r w:rsidR="00ED23BC" w:rsidRPr="00860ACA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="00AD5064" w:rsidRPr="00860ACA">
        <w:rPr>
          <w:rFonts w:ascii="Times New Roman" w:hAnsi="Times New Roman" w:cs="Times New Roman"/>
          <w:sz w:val="28"/>
          <w:szCs w:val="28"/>
        </w:rPr>
        <w:t>.</w:t>
      </w:r>
      <w:r w:rsidR="00ED23BC" w:rsidRPr="00860AC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213E3" w:rsidRPr="00860ACA">
        <w:rPr>
          <w:rFonts w:ascii="Times New Roman" w:hAnsi="Times New Roman" w:cs="Times New Roman"/>
          <w:color w:val="000000"/>
          <w:sz w:val="28"/>
          <w:szCs w:val="28"/>
        </w:rPr>
        <w:t>Rút gọn</w:t>
      </w:r>
      <w:r w:rsidR="00032790" w:rsidRPr="00860ACA">
        <w:rPr>
          <w:rFonts w:ascii="Times New Roman" w:hAnsi="Times New Roman" w:cs="Times New Roman"/>
          <w:color w:val="000000"/>
          <w:sz w:val="28"/>
          <w:szCs w:val="28"/>
        </w:rPr>
        <w:t xml:space="preserve"> phân số</w:t>
      </w:r>
      <w:r w:rsidR="006213E3" w:rsidRPr="00860AC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</m:oMath>
      <w:r w:rsidR="00903161" w:rsidRPr="00860ACA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6213E3" w:rsidRPr="00860ACA">
        <w:rPr>
          <w:rFonts w:ascii="Times New Roman" w:hAnsi="Times New Roman" w:cs="Times New Roman"/>
          <w:color w:val="000000"/>
          <w:sz w:val="28"/>
          <w:szCs w:val="28"/>
        </w:rPr>
        <w:t xml:space="preserve">được </w:t>
      </w:r>
      <w:r w:rsidR="00032790" w:rsidRPr="00860ACA">
        <w:rPr>
          <w:rFonts w:ascii="Times New Roman" w:hAnsi="Times New Roman" w:cs="Times New Roman"/>
          <w:color w:val="000000"/>
          <w:sz w:val="28"/>
          <w:szCs w:val="28"/>
        </w:rPr>
        <w:t>phân số tối giả</w:t>
      </w:r>
      <w:r w:rsidR="006213E3" w:rsidRPr="00860ACA">
        <w:rPr>
          <w:rFonts w:ascii="Times New Roman" w:hAnsi="Times New Roman" w:cs="Times New Roman"/>
          <w:color w:val="000000"/>
          <w:sz w:val="28"/>
          <w:szCs w:val="28"/>
        </w:rPr>
        <w:t>n là:</w:t>
      </w:r>
      <w:r w:rsidR="00032790" w:rsidRPr="00860ACA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F835D5">
        <w:rPr>
          <w:rFonts w:ascii="Times New Roman" w:hAnsi="Times New Roman" w:cs="Times New Roman"/>
          <w:sz w:val="28"/>
          <w:szCs w:val="28"/>
        </w:rPr>
        <w:t xml:space="preserve">         </w:t>
      </w:r>
      <w:r w:rsidR="00032790" w:rsidRPr="00DB4BD9">
        <w:rPr>
          <w:rFonts w:ascii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453C9B" w:rsidRPr="00DB4BD9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032790" w:rsidRPr="00DB4BD9">
        <w:rPr>
          <w:rFonts w:ascii="Times New Roman" w:hAnsi="Times New Roman" w:cs="Times New Roman"/>
          <w:sz w:val="28"/>
          <w:szCs w:val="28"/>
        </w:rPr>
        <w:t xml:space="preserve">          B.</w:t>
      </w:r>
      <w:r w:rsidR="00453C9B" w:rsidRPr="00DB4BD9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="00032790" w:rsidRPr="00DB4BD9">
        <w:rPr>
          <w:rFonts w:ascii="Times New Roman" w:hAnsi="Times New Roman" w:cs="Times New Roman"/>
          <w:sz w:val="28"/>
          <w:szCs w:val="28"/>
        </w:rPr>
        <w:t xml:space="preserve">                       C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</m:den>
        </m:f>
      </m:oMath>
      <w:r w:rsidR="006B3E47" w:rsidRPr="00DB4BD9">
        <w:rPr>
          <w:rFonts w:ascii="Times New Roman" w:hAnsi="Times New Roman" w:cs="Times New Roman"/>
          <w:sz w:val="28"/>
          <w:szCs w:val="28"/>
        </w:rPr>
        <w:t xml:space="preserve">          </w:t>
      </w:r>
      <w:r w:rsidR="00DA2186" w:rsidRPr="00DB4BD9">
        <w:rPr>
          <w:rFonts w:ascii="Times New Roman" w:hAnsi="Times New Roman" w:cs="Times New Roman"/>
          <w:sz w:val="28"/>
          <w:szCs w:val="28"/>
        </w:rPr>
        <w:t xml:space="preserve">          </w:t>
      </w:r>
      <w:r w:rsidR="00032790" w:rsidRPr="00DB4BD9">
        <w:rPr>
          <w:rFonts w:ascii="Times New Roman" w:hAnsi="Times New Roman" w:cs="Times New Roman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14:paraId="427E840A" w14:textId="77777777" w:rsidR="00F11C0A" w:rsidRPr="00DB4BD9" w:rsidRDefault="000B5995" w:rsidP="0017756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DB4BD9">
        <w:rPr>
          <w:b/>
          <w:sz w:val="28"/>
          <w:szCs w:val="28"/>
        </w:rPr>
        <w:t>Câu 2</w:t>
      </w:r>
      <w:r w:rsidR="00352AC6" w:rsidRPr="00DB4BD9">
        <w:rPr>
          <w:b/>
          <w:sz w:val="28"/>
          <w:szCs w:val="28"/>
        </w:rPr>
        <w:t>.</w:t>
      </w:r>
      <w:r w:rsidR="00ED23BC" w:rsidRPr="00DB4BD9">
        <w:rPr>
          <w:b/>
          <w:sz w:val="28"/>
          <w:szCs w:val="28"/>
        </w:rPr>
        <w:t xml:space="preserve"> </w:t>
      </w:r>
      <w:r w:rsidR="00ED23BC" w:rsidRPr="00DB4BD9">
        <w:rPr>
          <w:bCs/>
          <w:i/>
          <w:iCs/>
          <w:sz w:val="28"/>
          <w:szCs w:val="28"/>
        </w:rPr>
        <w:t>(0,5điểm)</w:t>
      </w:r>
      <w:r w:rsidR="00AD5064" w:rsidRPr="00DB4BD9">
        <w:rPr>
          <w:sz w:val="28"/>
          <w:szCs w:val="28"/>
        </w:rPr>
        <w:t xml:space="preserve">. </w:t>
      </w:r>
      <w:r w:rsidR="00F11C0A" w:rsidRPr="00DB4BD9">
        <w:rPr>
          <w:sz w:val="28"/>
          <w:szCs w:val="28"/>
        </w:rPr>
        <w:t>May 5 áo trẻ em hết 7m vải. Hỏi may mỗi áo trẻ em hết bao nhiêu mét vải?</w:t>
      </w:r>
    </w:p>
    <w:p w14:paraId="375BB7C6" w14:textId="2A887ECB" w:rsidR="00F11C0A" w:rsidRPr="00DB4BD9" w:rsidRDefault="00F11C0A" w:rsidP="00F835D5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8"/>
          <w:szCs w:val="28"/>
        </w:rPr>
      </w:pPr>
      <w:r w:rsidRPr="00DB4BD9">
        <w:rPr>
          <w:sz w:val="28"/>
          <w:szCs w:val="28"/>
        </w:rPr>
        <w:t xml:space="preserve">A. </w:t>
      </w:r>
      <w:r w:rsidRPr="00DB4BD9">
        <w:rPr>
          <w:position w:val="-26"/>
          <w:sz w:val="28"/>
          <w:szCs w:val="28"/>
        </w:rPr>
        <w:object w:dxaOrig="239" w:dyaOrig="679" w14:anchorId="5AB56A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99" o:spid="_x0000_i1025" type="#_x0000_t75" style="width:12pt;height:33.75pt;mso-wrap-style:square;mso-position-horizontal-relative:page;mso-position-vertical-relative:page" o:ole="">
            <v:imagedata r:id="rId8" o:title=""/>
          </v:shape>
          <o:OLEObject Type="Embed" ProgID="Equation.DSMT4" ShapeID="Object 199" DrawAspect="Content" ObjectID="_1806822548" r:id="rId9"/>
        </w:object>
      </w:r>
      <w:r w:rsidRPr="00DB4BD9">
        <w:rPr>
          <w:sz w:val="28"/>
          <w:szCs w:val="28"/>
        </w:rPr>
        <w:t xml:space="preserve"> m</w:t>
      </w:r>
      <w:r w:rsidRPr="00DB4BD9">
        <w:rPr>
          <w:sz w:val="28"/>
          <w:szCs w:val="28"/>
        </w:rPr>
        <w:tab/>
      </w:r>
      <w:r w:rsidRPr="00DB4BD9">
        <w:rPr>
          <w:sz w:val="28"/>
          <w:szCs w:val="28"/>
        </w:rPr>
        <w:tab/>
        <w:t xml:space="preserve">B. </w:t>
      </w:r>
      <w:r w:rsidRPr="00DB4BD9">
        <w:rPr>
          <w:position w:val="-26"/>
          <w:sz w:val="28"/>
          <w:szCs w:val="28"/>
        </w:rPr>
        <w:object w:dxaOrig="239" w:dyaOrig="679" w14:anchorId="7CB20714">
          <v:shape id="Object 200" o:spid="_x0000_i1026" type="#_x0000_t75" style="width:12pt;height:33.75pt;mso-wrap-style:square;mso-position-horizontal-relative:page;mso-position-vertical-relative:page" o:ole="">
            <v:imagedata r:id="rId10" o:title=""/>
          </v:shape>
          <o:OLEObject Type="Embed" ProgID="Equation.DSMT4" ShapeID="Object 200" DrawAspect="Content" ObjectID="_1806822549" r:id="rId11"/>
        </w:object>
      </w:r>
      <w:r w:rsidRPr="00DB4BD9">
        <w:rPr>
          <w:sz w:val="28"/>
          <w:szCs w:val="28"/>
        </w:rPr>
        <w:t xml:space="preserve"> m</w:t>
      </w:r>
      <w:r w:rsidRPr="00DB4BD9">
        <w:rPr>
          <w:sz w:val="28"/>
          <w:szCs w:val="28"/>
        </w:rPr>
        <w:tab/>
      </w:r>
      <w:r w:rsidRPr="00DB4BD9">
        <w:rPr>
          <w:sz w:val="28"/>
          <w:szCs w:val="28"/>
        </w:rPr>
        <w:tab/>
      </w:r>
      <w:r w:rsidRPr="00DB4BD9">
        <w:rPr>
          <w:sz w:val="28"/>
          <w:szCs w:val="28"/>
        </w:rPr>
        <w:tab/>
        <w:t xml:space="preserve">C. </w:t>
      </w:r>
      <w:r w:rsidRPr="00DB4BD9">
        <w:rPr>
          <w:position w:val="-26"/>
          <w:sz w:val="28"/>
          <w:szCs w:val="28"/>
        </w:rPr>
        <w:object w:dxaOrig="239" w:dyaOrig="679" w14:anchorId="54C6775C">
          <v:shape id="Object 201" o:spid="_x0000_i1027" type="#_x0000_t75" style="width:12pt;height:33.75pt;mso-wrap-style:square;mso-position-horizontal-relative:page;mso-position-vertical-relative:page" o:ole="">
            <v:imagedata r:id="rId12" o:title=""/>
          </v:shape>
          <o:OLEObject Type="Embed" ProgID="Equation.DSMT4" ShapeID="Object 201" DrawAspect="Content" ObjectID="_1806822550" r:id="rId13"/>
        </w:object>
      </w:r>
      <w:r w:rsidRPr="00DB4BD9">
        <w:rPr>
          <w:sz w:val="28"/>
          <w:szCs w:val="28"/>
        </w:rPr>
        <w:t xml:space="preserve"> m</w:t>
      </w:r>
      <w:r w:rsidRPr="00DB4BD9">
        <w:rPr>
          <w:sz w:val="28"/>
          <w:szCs w:val="28"/>
        </w:rPr>
        <w:tab/>
      </w:r>
      <w:r w:rsidRPr="00DB4BD9">
        <w:rPr>
          <w:sz w:val="28"/>
          <w:szCs w:val="28"/>
        </w:rPr>
        <w:tab/>
      </w:r>
      <w:r w:rsidRPr="00DB4BD9">
        <w:rPr>
          <w:sz w:val="28"/>
          <w:szCs w:val="28"/>
          <w:lang w:val="en-US"/>
        </w:rPr>
        <w:t xml:space="preserve">  </w:t>
      </w:r>
      <w:r w:rsidRPr="00DB4BD9">
        <w:rPr>
          <w:sz w:val="28"/>
          <w:szCs w:val="28"/>
        </w:rPr>
        <w:t xml:space="preserve">D. </w:t>
      </w:r>
      <w:r w:rsidRPr="00DB4BD9">
        <w:rPr>
          <w:position w:val="-26"/>
          <w:sz w:val="28"/>
          <w:szCs w:val="28"/>
        </w:rPr>
        <w:object w:dxaOrig="239" w:dyaOrig="679" w14:anchorId="5CDDF03E">
          <v:shape id="Object 202" o:spid="_x0000_i1028" type="#_x0000_t75" style="width:12pt;height:33.75pt;mso-wrap-style:square;mso-position-horizontal-relative:page;mso-position-vertical-relative:page" o:ole="">
            <v:imagedata r:id="rId14" o:title=""/>
          </v:shape>
          <o:OLEObject Type="Embed" ProgID="Equation.DSMT4" ShapeID="Object 202" DrawAspect="Content" ObjectID="_1806822551" r:id="rId15"/>
        </w:object>
      </w:r>
      <w:r w:rsidRPr="00DB4BD9">
        <w:rPr>
          <w:sz w:val="28"/>
          <w:szCs w:val="28"/>
        </w:rPr>
        <w:t xml:space="preserve"> m</w:t>
      </w:r>
    </w:p>
    <w:p w14:paraId="2D036750" w14:textId="05017E12" w:rsidR="00467F8E" w:rsidRPr="00DB4BD9" w:rsidRDefault="000B5995" w:rsidP="0017756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4BD9">
        <w:rPr>
          <w:rFonts w:ascii="Times New Roman" w:hAnsi="Times New Roman" w:cs="Times New Roman"/>
          <w:b/>
          <w:sz w:val="28"/>
          <w:szCs w:val="28"/>
        </w:rPr>
        <w:t>Câu 3</w:t>
      </w:r>
      <w:r w:rsidR="00467F8E" w:rsidRPr="00DB4BD9">
        <w:rPr>
          <w:rFonts w:ascii="Times New Roman" w:hAnsi="Times New Roman" w:cs="Times New Roman"/>
          <w:b/>
          <w:sz w:val="28"/>
          <w:szCs w:val="28"/>
        </w:rPr>
        <w:t>.</w:t>
      </w:r>
      <w:r w:rsidR="00467F8E" w:rsidRPr="00DB4BD9">
        <w:rPr>
          <w:rFonts w:ascii="Times New Roman" w:hAnsi="Times New Roman" w:cs="Times New Roman"/>
          <w:sz w:val="28"/>
          <w:szCs w:val="28"/>
        </w:rPr>
        <w:t xml:space="preserve"> </w:t>
      </w:r>
      <w:r w:rsidR="00467F8E" w:rsidRPr="00DB4BD9">
        <w:rPr>
          <w:rFonts w:ascii="Times New Roman" w:hAnsi="Times New Roman" w:cs="Times New Roman"/>
          <w:i/>
          <w:iCs/>
          <w:sz w:val="28"/>
          <w:szCs w:val="28"/>
        </w:rPr>
        <w:t>(0,5 điểm)</w:t>
      </w:r>
      <w:r w:rsidR="00467F8E" w:rsidRPr="00DB4BD9">
        <w:rPr>
          <w:rFonts w:ascii="Times New Roman" w:hAnsi="Times New Roman" w:cs="Times New Roman"/>
          <w:sz w:val="28"/>
          <w:szCs w:val="28"/>
        </w:rPr>
        <w:t>. Phân số nào dướ</w:t>
      </w:r>
      <w:r w:rsidRPr="00DB4BD9">
        <w:rPr>
          <w:rFonts w:ascii="Times New Roman" w:hAnsi="Times New Roman" w:cs="Times New Roman"/>
          <w:sz w:val="28"/>
          <w:szCs w:val="28"/>
        </w:rPr>
        <w:t>i đây nhỏ</w:t>
      </w:r>
      <w:r w:rsidR="00467F8E" w:rsidRPr="00DB4BD9">
        <w:rPr>
          <w:rFonts w:ascii="Times New Roman" w:hAnsi="Times New Roman" w:cs="Times New Roman"/>
          <w:sz w:val="28"/>
          <w:szCs w:val="28"/>
        </w:rPr>
        <w:t xml:space="preserve"> hơn 1</w:t>
      </w:r>
    </w:p>
    <w:p w14:paraId="769F2C05" w14:textId="66D119C2" w:rsidR="00467F8E" w:rsidRPr="00DB4BD9" w:rsidRDefault="00467F8E" w:rsidP="0017756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DB4BD9">
        <w:rPr>
          <w:rFonts w:ascii="Times New Roman" w:hAnsi="Times New Roman" w:cs="Times New Roman"/>
          <w:sz w:val="28"/>
          <w:szCs w:val="28"/>
        </w:rPr>
        <w:t xml:space="preserve">  A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5</m:t>
            </m:r>
          </m:den>
        </m:f>
      </m:oMath>
      <w:r w:rsidRPr="00DB4BD9">
        <w:rPr>
          <w:rFonts w:ascii="Times New Roman" w:hAnsi="Times New Roman" w:cs="Times New Roman"/>
          <w:sz w:val="28"/>
          <w:szCs w:val="28"/>
        </w:rPr>
        <w:tab/>
      </w:r>
      <w:r w:rsidRPr="00DB4BD9">
        <w:rPr>
          <w:rFonts w:ascii="Times New Roman" w:hAnsi="Times New Roman" w:cs="Times New Roman"/>
          <w:sz w:val="28"/>
          <w:szCs w:val="28"/>
        </w:rPr>
        <w:tab/>
        <w:t xml:space="preserve">             B.</w:t>
      </w:r>
      <w:r w:rsidR="00863D4F" w:rsidRPr="00DB4BD9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8</m:t>
            </m:r>
          </m:den>
        </m:f>
      </m:oMath>
      <w:r w:rsidRPr="00DB4BD9">
        <w:rPr>
          <w:rFonts w:ascii="Times New Roman" w:hAnsi="Times New Roman" w:cs="Times New Roman"/>
          <w:sz w:val="28"/>
          <w:szCs w:val="28"/>
        </w:rPr>
        <w:t xml:space="preserve">     </w:t>
      </w:r>
      <w:r w:rsidRPr="00DB4BD9">
        <w:rPr>
          <w:rFonts w:ascii="Times New Roman" w:hAnsi="Times New Roman" w:cs="Times New Roman"/>
          <w:sz w:val="28"/>
          <w:szCs w:val="28"/>
        </w:rPr>
        <w:tab/>
      </w:r>
      <w:r w:rsidRPr="00DB4BD9">
        <w:rPr>
          <w:rFonts w:ascii="Times New Roman" w:hAnsi="Times New Roman" w:cs="Times New Roman"/>
          <w:sz w:val="28"/>
          <w:szCs w:val="28"/>
        </w:rPr>
        <w:tab/>
        <w:t xml:space="preserve">        C.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2</m:t>
            </m:r>
          </m:den>
        </m:f>
      </m:oMath>
      <w:r w:rsidRPr="00DB4BD9">
        <w:rPr>
          <w:rFonts w:ascii="Times New Roman" w:hAnsi="Times New Roman" w:cs="Times New Roman"/>
          <w:sz w:val="28"/>
          <w:szCs w:val="28"/>
        </w:rPr>
        <w:tab/>
      </w:r>
      <w:r w:rsidRPr="00DB4BD9">
        <w:rPr>
          <w:rFonts w:ascii="Times New Roman" w:hAnsi="Times New Roman" w:cs="Times New Roman"/>
          <w:sz w:val="28"/>
          <w:szCs w:val="28"/>
        </w:rPr>
        <w:tab/>
        <w:t xml:space="preserve">      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1</m:t>
            </m:r>
          </m:den>
        </m:f>
      </m:oMath>
    </w:p>
    <w:p w14:paraId="6DFDEEE3" w14:textId="77777777" w:rsidR="00F11C0A" w:rsidRPr="00DB4BD9" w:rsidRDefault="001D70CF" w:rsidP="0017756B">
      <w:pPr>
        <w:tabs>
          <w:tab w:val="left" w:leader="do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DB4BD9">
        <w:rPr>
          <w:rFonts w:ascii="Times New Roman" w:hAnsi="Times New Roman" w:cs="Times New Roman"/>
          <w:b/>
          <w:sz w:val="28"/>
          <w:szCs w:val="28"/>
        </w:rPr>
        <w:t>Câu 4</w:t>
      </w:r>
      <w:r w:rsidR="00352AC6" w:rsidRPr="00DB4BD9">
        <w:rPr>
          <w:rFonts w:ascii="Times New Roman" w:hAnsi="Times New Roman" w:cs="Times New Roman"/>
          <w:b/>
          <w:sz w:val="28"/>
          <w:szCs w:val="28"/>
        </w:rPr>
        <w:t>.</w:t>
      </w:r>
      <w:r w:rsidRPr="00DB4B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B4BD9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DB4BD9">
        <w:rPr>
          <w:rFonts w:ascii="Times New Roman" w:hAnsi="Times New Roman" w:cs="Times New Roman"/>
          <w:sz w:val="28"/>
          <w:szCs w:val="28"/>
        </w:rPr>
        <w:t xml:space="preserve">. </w:t>
      </w:r>
      <w:r w:rsidR="00F11C0A" w:rsidRPr="00DB4BD9">
        <w:rPr>
          <w:rFonts w:ascii="Times New Roman" w:eastAsia="Times New Roman" w:hAnsi="Times New Roman" w:cs="Times New Roman"/>
          <w:sz w:val="28"/>
          <w:szCs w:val="28"/>
          <w:lang w:val="vi-VN"/>
        </w:rPr>
        <w:t>Cân nặng của 4 vận động viên: Hưng, Hà, Huy, Tiến, An tham gia đấu vật theo thứ tự là: 61 kg, 75 kg, 67 kg, 78 kg, 80 kg. Vậy  số vận động viên tham gia thi đấu hạng cân từ 65 kg đến 75 kg là:</w:t>
      </w:r>
    </w:p>
    <w:p w14:paraId="41C266D0" w14:textId="6B33F405" w:rsidR="00F11C0A" w:rsidRPr="00DB4BD9" w:rsidRDefault="00F11C0A" w:rsidP="0017756B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DB4BD9">
        <w:rPr>
          <w:sz w:val="28"/>
          <w:szCs w:val="28"/>
        </w:rPr>
        <w:t xml:space="preserve">               A. 1 vận động viên             </w:t>
      </w:r>
      <w:r w:rsidR="00F835D5">
        <w:rPr>
          <w:sz w:val="28"/>
          <w:szCs w:val="28"/>
          <w:lang w:val="en-US"/>
        </w:rPr>
        <w:t xml:space="preserve">                                  </w:t>
      </w:r>
      <w:r w:rsidRPr="00DB4BD9">
        <w:rPr>
          <w:sz w:val="28"/>
          <w:szCs w:val="28"/>
        </w:rPr>
        <w:t xml:space="preserve"> B. 2 vận động viên  </w:t>
      </w:r>
    </w:p>
    <w:p w14:paraId="188E562A" w14:textId="4AD2636C" w:rsidR="00F11C0A" w:rsidRPr="00DB4BD9" w:rsidRDefault="00F11C0A" w:rsidP="0017756B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DB4BD9">
        <w:rPr>
          <w:sz w:val="28"/>
          <w:szCs w:val="28"/>
        </w:rPr>
        <w:t xml:space="preserve">               C. 3 vận động viên              </w:t>
      </w:r>
      <w:r w:rsidR="00F835D5">
        <w:rPr>
          <w:sz w:val="28"/>
          <w:szCs w:val="28"/>
          <w:lang w:val="en-US"/>
        </w:rPr>
        <w:t xml:space="preserve">                                   </w:t>
      </w:r>
      <w:bookmarkStart w:id="0" w:name="_GoBack"/>
      <w:bookmarkEnd w:id="0"/>
      <w:r w:rsidRPr="00DB4BD9">
        <w:rPr>
          <w:sz w:val="28"/>
          <w:szCs w:val="28"/>
        </w:rPr>
        <w:t>D. 4 vận động viên</w:t>
      </w:r>
    </w:p>
    <w:p w14:paraId="1267EDD2" w14:textId="3477E58C" w:rsidR="008B7DDF" w:rsidRPr="00DB4BD9" w:rsidRDefault="00A93165" w:rsidP="008B7DD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DB4BD9">
        <w:rPr>
          <w:rFonts w:ascii="Times New Roman" w:hAnsi="Times New Roman" w:cs="Times New Roman"/>
          <w:b/>
          <w:sz w:val="28"/>
          <w:szCs w:val="28"/>
        </w:rPr>
        <w:t>Câu 5</w:t>
      </w:r>
      <w:r w:rsidR="00AD4CC3" w:rsidRPr="00DB4BD9">
        <w:rPr>
          <w:rFonts w:ascii="Times New Roman" w:hAnsi="Times New Roman" w:cs="Times New Roman"/>
          <w:b/>
          <w:sz w:val="28"/>
          <w:szCs w:val="28"/>
        </w:rPr>
        <w:t>.</w:t>
      </w:r>
      <w:r w:rsidRPr="00DB4B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B4BD9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DB4BD9">
        <w:rPr>
          <w:rFonts w:ascii="Times New Roman" w:hAnsi="Times New Roman" w:cs="Times New Roman"/>
          <w:sz w:val="28"/>
          <w:szCs w:val="28"/>
        </w:rPr>
        <w:t>.</w:t>
      </w:r>
      <w:r w:rsidR="008B7DDF" w:rsidRPr="00DB4BD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7216" behindDoc="1" locked="0" layoutInCell="1" allowOverlap="1" wp14:anchorId="68DA1BC3" wp14:editId="1BCB2A41">
            <wp:simplePos x="0" y="0"/>
            <wp:positionH relativeFrom="margin">
              <wp:align>right</wp:align>
            </wp:positionH>
            <wp:positionV relativeFrom="paragraph">
              <wp:posOffset>276225</wp:posOffset>
            </wp:positionV>
            <wp:extent cx="2178685" cy="947420"/>
            <wp:effectExtent l="0" t="0" r="0" b="5080"/>
            <wp:wrapTight wrapText="bothSides">
              <wp:wrapPolygon edited="0">
                <wp:start x="0" y="0"/>
                <wp:lineTo x="0" y="21282"/>
                <wp:lineTo x="21342" y="21282"/>
                <wp:lineTo x="21342" y="0"/>
                <wp:lineTo x="0" y="0"/>
              </wp:wrapPolygon>
            </wp:wrapTight>
            <wp:docPr id="1" name="Picture 1" descr="Trắc nghiệm toán 4 kết nối bài 31 Hình bình hành, hình tho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toán 4 kết nối bài 31 Hình bình hành, hình thoi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685" cy="94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7DDF" w:rsidRPr="00DB4BD9">
        <w:rPr>
          <w:rFonts w:ascii="Times New Roman" w:eastAsia="Times New Roman" w:hAnsi="Times New Roman" w:cs="Times New Roman"/>
          <w:sz w:val="28"/>
          <w:szCs w:val="28"/>
        </w:rPr>
        <w:t>Đặc điểm nào sau đây không có</w:t>
      </w:r>
      <w:r w:rsidR="008B7DDF" w:rsidRPr="00DB4BD9">
        <w:rPr>
          <w:rFonts w:ascii="Times New Roman" w:eastAsia="Times New Roman" w:hAnsi="Times New Roman" w:cs="Times New Roman"/>
          <w:sz w:val="28"/>
          <w:szCs w:val="28"/>
        </w:rPr>
        <w:t xml:space="preserve"> ở hình bình hành TQRS ?</w:t>
      </w:r>
    </w:p>
    <w:p w14:paraId="381B4CEF" w14:textId="77777777" w:rsidR="008B7DDF" w:rsidRPr="00DB4BD9" w:rsidRDefault="008B7DDF" w:rsidP="008B7DDF">
      <w:pPr>
        <w:shd w:val="clear" w:color="auto" w:fill="FFFFFF"/>
        <w:spacing w:after="60"/>
        <w:rPr>
          <w:rFonts w:ascii="Times New Roman" w:eastAsia="Times New Roman" w:hAnsi="Times New Roman" w:cs="Times New Roman"/>
          <w:sz w:val="28"/>
          <w:szCs w:val="28"/>
        </w:rPr>
      </w:pPr>
      <w:r w:rsidRPr="00DB4BD9">
        <w:rPr>
          <w:rFonts w:ascii="Times New Roman" w:eastAsia="Times New Roman" w:hAnsi="Times New Roman" w:cs="Times New Roman"/>
          <w:sz w:val="28"/>
          <w:szCs w:val="28"/>
        </w:rPr>
        <w:t>A. TQ = RS; QR = TS</w:t>
      </w:r>
    </w:p>
    <w:p w14:paraId="0A6336C8" w14:textId="77777777" w:rsidR="008B7DDF" w:rsidRPr="00DB4BD9" w:rsidRDefault="008B7DDF" w:rsidP="008B7DDF">
      <w:pPr>
        <w:shd w:val="clear" w:color="auto" w:fill="FFFFFF"/>
        <w:spacing w:after="60"/>
        <w:rPr>
          <w:rFonts w:ascii="Times New Roman" w:eastAsia="Times New Roman" w:hAnsi="Times New Roman" w:cs="Times New Roman"/>
          <w:sz w:val="28"/>
          <w:szCs w:val="28"/>
        </w:rPr>
      </w:pPr>
      <w:r w:rsidRPr="00DB4BD9">
        <w:rPr>
          <w:rFonts w:ascii="Times New Roman" w:eastAsia="Times New Roman" w:hAnsi="Times New Roman" w:cs="Times New Roman"/>
          <w:sz w:val="28"/>
          <w:szCs w:val="28"/>
        </w:rPr>
        <w:t>B. TQ song song với RS; QR song song với TS</w:t>
      </w:r>
    </w:p>
    <w:p w14:paraId="552ADFD7" w14:textId="4457DA3F" w:rsidR="008B7DDF" w:rsidRPr="00DB4BD9" w:rsidRDefault="00EA3D0A" w:rsidP="008B7DDF">
      <w:pPr>
        <w:shd w:val="clear" w:color="auto" w:fill="FFFFFF"/>
        <w:spacing w:after="60"/>
        <w:outlineLvl w:val="5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B4BD9">
        <w:rPr>
          <w:rFonts w:ascii="Times New Roman" w:eastAsia="Times New Roman" w:hAnsi="Times New Roman" w:cs="Times New Roman"/>
          <w:bCs/>
          <w:sz w:val="28"/>
          <w:szCs w:val="28"/>
        </w:rPr>
        <w:t>C</w:t>
      </w:r>
      <w:r w:rsidR="008B7DDF" w:rsidRPr="00DB4BD9">
        <w:rPr>
          <w:rFonts w:ascii="Times New Roman" w:eastAsia="Times New Roman" w:hAnsi="Times New Roman" w:cs="Times New Roman"/>
          <w:bCs/>
          <w:sz w:val="28"/>
          <w:szCs w:val="28"/>
        </w:rPr>
        <w:t>. QS vuông góc với RT tại O</w:t>
      </w:r>
    </w:p>
    <w:p w14:paraId="31B98EAD" w14:textId="34331D18" w:rsidR="008B7DDF" w:rsidRPr="00094318" w:rsidRDefault="00ED23BC" w:rsidP="0017756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4BD9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DB4BD9">
        <w:rPr>
          <w:rFonts w:ascii="Times New Roman" w:hAnsi="Times New Roman" w:cs="Times New Roman"/>
          <w:b/>
          <w:sz w:val="28"/>
          <w:szCs w:val="28"/>
        </w:rPr>
        <w:t>6</w:t>
      </w:r>
      <w:r w:rsidR="00E43AE2" w:rsidRPr="00DB4BD9">
        <w:rPr>
          <w:rFonts w:ascii="Times New Roman" w:hAnsi="Times New Roman" w:cs="Times New Roman"/>
          <w:b/>
          <w:sz w:val="28"/>
          <w:szCs w:val="28"/>
        </w:rPr>
        <w:t>.</w:t>
      </w:r>
      <w:r w:rsidRPr="00DB4B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B4BD9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DB4BD9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DB4BD9">
        <w:rPr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8B7DDF" w:rsidRPr="00DB4BD9">
        <w:rPr>
          <w:rFonts w:ascii="Times New Roman" w:hAnsi="Times New Roman" w:cs="Times New Roman"/>
          <w:sz w:val="28"/>
          <w:szCs w:val="28"/>
        </w:rPr>
        <w:t>Khoảng thời gia</w:t>
      </w:r>
      <w:r w:rsidR="008B7DDF" w:rsidRPr="00094318">
        <w:rPr>
          <w:rFonts w:ascii="Times New Roman" w:hAnsi="Times New Roman" w:cs="Times New Roman"/>
          <w:sz w:val="28"/>
          <w:szCs w:val="28"/>
        </w:rPr>
        <w:t xml:space="preserve">n nào dài nhất ?                       </w:t>
      </w:r>
    </w:p>
    <w:p w14:paraId="36A35CFD" w14:textId="77777777" w:rsidR="008B7DDF" w:rsidRPr="00094318" w:rsidRDefault="008B7DDF" w:rsidP="0017756B">
      <w:pPr>
        <w:tabs>
          <w:tab w:val="left" w:pos="346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94318">
        <w:rPr>
          <w:rFonts w:ascii="Times New Roman" w:hAnsi="Times New Roman" w:cs="Times New Roman"/>
          <w:sz w:val="28"/>
          <w:szCs w:val="28"/>
        </w:rPr>
        <w:t xml:space="preserve"> A.   </w:t>
      </w:r>
      <w:r w:rsidRPr="0009431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 w14:anchorId="45EC90AA">
          <v:shape id="_x0000_i1041" type="#_x0000_t75" style="width:15.75pt;height:30.75pt" o:ole="">
            <v:imagedata r:id="rId17" o:title=""/>
          </v:shape>
          <o:OLEObject Type="Embed" ProgID="Equation.DSMT4" ShapeID="_x0000_i1041" DrawAspect="Content" ObjectID="_1806822552" r:id="rId18"/>
        </w:object>
      </w:r>
      <w:r w:rsidRPr="00094318">
        <w:rPr>
          <w:rFonts w:ascii="Times New Roman" w:hAnsi="Times New Roman" w:cs="Times New Roman"/>
          <w:sz w:val="28"/>
          <w:szCs w:val="28"/>
        </w:rPr>
        <w:t xml:space="preserve">  giờ           B.    </w:t>
      </w:r>
      <w:r w:rsidRPr="0009431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0" w:dyaOrig="620" w14:anchorId="1F769B22">
          <v:shape id="_x0000_i1042" type="#_x0000_t75" style="width:11.25pt;height:30.75pt" o:ole="">
            <v:imagedata r:id="rId19" o:title=""/>
          </v:shape>
          <o:OLEObject Type="Embed" ProgID="Equation.DSMT4" ShapeID="_x0000_i1042" DrawAspect="Content" ObjectID="_1806822553" r:id="rId20"/>
        </w:object>
      </w:r>
      <w:r w:rsidRPr="00094318">
        <w:rPr>
          <w:rFonts w:ascii="Times New Roman" w:hAnsi="Times New Roman" w:cs="Times New Roman"/>
          <w:sz w:val="28"/>
          <w:szCs w:val="28"/>
        </w:rPr>
        <w:t xml:space="preserve">giờ                C.  </w:t>
      </w:r>
      <w:r w:rsidRPr="0009431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 w14:anchorId="242A24DF">
          <v:shape id="_x0000_i1043" type="#_x0000_t75" style="width:12pt;height:30.75pt" o:ole="">
            <v:imagedata r:id="rId21" o:title=""/>
          </v:shape>
          <o:OLEObject Type="Embed" ProgID="Equation.DSMT4" ShapeID="_x0000_i1043" DrawAspect="Content" ObjectID="_1806822554" r:id="rId22"/>
        </w:object>
      </w:r>
      <w:r w:rsidRPr="00094318">
        <w:rPr>
          <w:rFonts w:ascii="Times New Roman" w:hAnsi="Times New Roman" w:cs="Times New Roman"/>
          <w:sz w:val="28"/>
          <w:szCs w:val="28"/>
        </w:rPr>
        <w:tab/>
        <w:t>giờ                    D.</w:t>
      </w:r>
      <w:r w:rsidRPr="0009431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 w14:anchorId="7FD5375B">
          <v:shape id="_x0000_i1044" type="#_x0000_t75" style="width:12pt;height:30.75pt" o:ole="">
            <v:imagedata r:id="rId23" o:title=""/>
          </v:shape>
          <o:OLEObject Type="Embed" ProgID="Equation.DSMT4" ShapeID="_x0000_i1044" DrawAspect="Content" ObjectID="_1806822555" r:id="rId24"/>
        </w:object>
      </w:r>
      <w:r w:rsidRPr="00094318">
        <w:rPr>
          <w:rFonts w:ascii="Times New Roman" w:hAnsi="Times New Roman" w:cs="Times New Roman"/>
          <w:sz w:val="28"/>
          <w:szCs w:val="28"/>
        </w:rPr>
        <w:t xml:space="preserve">  giờ</w:t>
      </w:r>
    </w:p>
    <w:p w14:paraId="356D5D38" w14:textId="77777777" w:rsidR="00D11E12" w:rsidRPr="006C615D" w:rsidRDefault="00D11E12" w:rsidP="0017756B">
      <w:pPr>
        <w:tabs>
          <w:tab w:val="left" w:pos="170"/>
          <w:tab w:val="left" w:pos="2438"/>
          <w:tab w:val="left" w:pos="4763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C615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7 </w:t>
      </w:r>
      <w:r w:rsidRPr="006C615D">
        <w:rPr>
          <w:rFonts w:ascii="Times New Roman" w:hAnsi="Times New Roman" w:cs="Times New Roman"/>
          <w:bCs/>
          <w:i/>
          <w:iCs/>
          <w:sz w:val="28"/>
          <w:szCs w:val="28"/>
          <w:lang w:val="vi-VN"/>
        </w:rPr>
        <w:t>(1 điểm)</w:t>
      </w:r>
      <w:r w:rsidRPr="006C615D">
        <w:rPr>
          <w:rFonts w:ascii="Times New Roman" w:hAnsi="Times New Roman" w:cs="Times New Roman"/>
          <w:i/>
          <w:iCs/>
          <w:sz w:val="28"/>
          <w:szCs w:val="28"/>
          <w:lang w:val="vi-VN"/>
        </w:rPr>
        <w:t>.</w:t>
      </w:r>
      <w:r w:rsidRPr="006C615D">
        <w:rPr>
          <w:lang w:val="vi-VN"/>
        </w:rPr>
        <w:t xml:space="preserve"> </w:t>
      </w:r>
      <w:r w:rsidRPr="006C615D">
        <w:rPr>
          <w:rFonts w:ascii="Times New Roman" w:hAnsi="Times New Roman" w:cs="Times New Roman"/>
          <w:sz w:val="28"/>
          <w:szCs w:val="28"/>
          <w:lang w:val="vi-VN"/>
        </w:rPr>
        <w:t>Biết rằng AD = 2 cm và diện tích các hình chữ nhật ABCD, BEGC được cho như trong hình.Độ dài AE là ……cm.</w:t>
      </w:r>
    </w:p>
    <w:p w14:paraId="415D2876" w14:textId="77777777" w:rsidR="0017756B" w:rsidRDefault="00D11E12" w:rsidP="0017756B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inline distT="0" distB="0" distL="0" distR="0" wp14:anchorId="28FA109D" wp14:editId="1C5C2E54">
                <wp:extent cx="304800" cy="304800"/>
                <wp:effectExtent l="0" t="0" r="0" b="0"/>
                <wp:docPr id="1456959241" name="Rectangle 2" descr="Toán lớp 4 Kết nối tri thức Bài 66: Luyện tập chung (trang 98, 99, 100, 101 Tập 2) | Giải Toán lớp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FDE2FA3" id="Rectangle 2" o:spid="_x0000_s1026" alt="Toán lớp 4 Kết nối tri thức Bài 66: Luyện tập chung (trang 98, 99, 100, 101 Tập 2) | Giải Toán lớp 4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YrvLwMAAEIGAAAOAAAAZHJzL2Uyb0RvYy54bWysVM1u3DYQvhfoOwx4aoDI+gl3vRIsB/au&#10;NwjqpkHiPgBXolZEJFIluZbdn3PPPeeSoKcc8gL2IYc8yb5Jh9SuvetciiYERJAc6pv5Zj7O0dOr&#10;toFLro1QMifxQUSAy0KVQi5z8svFPJgQMJbJkjVK8pxcc0OeHn//3VHfZTxRtWpKrgFBpMn6Lie1&#10;tV0WhqaoecvMgeq4RGOldMssbvUyLDXrEb1twiSKxmGvdNlpVXBj8HQ2GMmxx68qXtifq8pwC01O&#10;MDbrZ+3nhZvD4yOWLTXralFswmD/I4qWCYlO76BmzDJYafEFVCsKrYyq7EGh2lBVlSi454Bs4ugB&#10;m9c167jngskx3V2azLeDLV5cvtQgSqwdHY3TUZrQmIBkLdbqFWaPyWXDISFQclNg3i7U5/cSmvXt&#10;2w4o/Li++WRBrm//FmA1fvX69kMBp5/fCRiPMzhfXa9v/5Jg1zcfOyjqlVzCD1YjKKSTx5CmjyGO&#10;IjfFcOHvJI/gD3gm1jf/CNjz5SrVdybDgF93L7XLtenOVfHGgFTTGiH5iekwYmSCBLZHWqu+5qzE&#10;lMUOItzDcBuDaLDof1IlUmYrq3wdryrdOh9YIbjycrm+kwu/slDg4ZOITiIUVYGmzdp5YNn2504b&#10;+4yrFtwiJxqj8+Ds8tzY4er2ivMl1Vw0DZ6zrJF7B4g5nKBr/NXZXBBeYL+nUXo2OZvQgCbjs4BG&#10;s1lwMp/SYDyPD0ezJ7PpdBb/6fzGNKtFWXLp3GzFHtP/JqbNsxtkeid3oxpROjgXktHLxbTRcMnw&#10;sc398ClHy/21cD8Mny/k8oBSnNDoNEmD+XhyGNA5HQXpYTQJojg9TccRTelsvk/pXEj+9ZSgz0k6&#10;Ska+SjtBP+AW+fElN5a1wmI7a0SbE5QGDneJZU6BZ7L0a8tEM6x3UuHCv08FlntbaK9XJ9FB/QtV&#10;XqNctUI5ofKw8eKiVvo3Aj02sZyYX1dMcwLNc4mST2NKXdfzGzo6THCjdy2LXQuTBULlxBIYllM7&#10;dMpVp8WyRk+xT4xUJ/hMKuEl7J7QENXmcWGj8kw2TdV1wt29v3Xf+o//BQAA//8DAFBLAwQUAAYA&#10;CAAAACEATKDpLNgAAAADAQAADwAAAGRycy9kb3ducmV2LnhtbEyPQUvDQBCF74L/YRnBi9iNIlJi&#10;NkUKYhGhmGrP0+yYBLOzaXabxH/fqR70MsPjDW++ly0m16qB+tB4NnAzS0ARl942XBl43zxdz0GF&#10;iGyx9UwGvinAIj8/yzC1fuQ3GopYKQnhkKKBOsYu1TqUNTkMM98Ri/fpe4dRZF9p2+Mo4a7Vt0ly&#10;rx02LB9q7GhZU/lVHJyBsVwP283rs15fbVee96v9svh4MebyYnp8ABVpin/HcMIXdMiFaecPbINq&#10;DUiR+DPFu5uL2v1unWf6P3t+BAAA//8DAFBLAQItABQABgAIAAAAIQC2gziS/gAAAOEBAAATAAAA&#10;AAAAAAAAAAAAAAAAAABbQ29udGVudF9UeXBlc10ueG1sUEsBAi0AFAAGAAgAAAAhADj9If/WAAAA&#10;lAEAAAsAAAAAAAAAAAAAAAAALwEAAF9yZWxzLy5yZWxzUEsBAi0AFAAGAAgAAAAhAHiBiu8vAwAA&#10;QgYAAA4AAAAAAAAAAAAAAAAALgIAAGRycy9lMm9Eb2MueG1sUEsBAi0AFAAGAAgAAAAhAEyg6SzY&#10;AAAAAwEAAA8AAAAAAAAAAAAAAAAAiQUAAGRycy9kb3ducmV2LnhtbFBLBQYAAAAABAAEAPMAAACO&#10;BgAAAAA=&#10;" filled="f" stroked="f">
                <o:lock v:ext="edit" aspectratio="t"/>
                <w10:anchorlock/>
              </v:rect>
            </w:pict>
          </mc:Fallback>
        </mc:AlternateContent>
      </w:r>
      <w:r w:rsidRPr="006C615D">
        <w:rPr>
          <w:lang w:val="vi-VN"/>
        </w:rPr>
        <w:t xml:space="preserve"> </w:t>
      </w:r>
      <w:r>
        <w:rPr>
          <w:noProof/>
        </w:rPr>
        <w:drawing>
          <wp:inline distT="0" distB="0" distL="0" distR="0" wp14:anchorId="176A1772" wp14:editId="5C123C77">
            <wp:extent cx="5440680" cy="934720"/>
            <wp:effectExtent l="0" t="0" r="7620" b="0"/>
            <wp:docPr id="1058565487" name="Picture 3" descr="Toán lớp 4 Kết nối tri thức Bài 66: Luyện tập chung (trang 98, 99, 100, 101 Tập 2) | Giải Toán lớ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oán lớp 4 Kết nối tri thức Bài 66: Luyện tập chung (trang 98, 99, 100, 101 Tập 2) | Giải Toán lớp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80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A4A1D" w14:textId="5D9BE997" w:rsidR="00ED23BC" w:rsidRPr="0017756B" w:rsidRDefault="00B4120E" w:rsidP="0017756B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7756B">
        <w:rPr>
          <w:rFonts w:ascii="Times New Roman" w:hAnsi="Times New Roman" w:cs="Times New Roman"/>
          <w:b/>
          <w:sz w:val="26"/>
          <w:szCs w:val="26"/>
        </w:rPr>
        <w:t>PHẦN II: TỰ LUẬN  (6 ĐIỂM)</w:t>
      </w:r>
    </w:p>
    <w:p w14:paraId="32EA05C4" w14:textId="700FB4EE" w:rsidR="00ED23BC" w:rsidRPr="00944158" w:rsidRDefault="00ED23BC" w:rsidP="00860AC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B4120E"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8</w:t>
      </w:r>
      <w:r w:rsidR="00947AA1"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>(2 điểm)</w:t>
      </w:r>
      <w:r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47AA1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="00163087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Đặt tính rồi t</w:t>
      </w:r>
      <w:r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ính: </w:t>
      </w:r>
    </w:p>
    <w:p w14:paraId="259CF916" w14:textId="244481F4" w:rsidR="00947AA1" w:rsidRPr="00944158" w:rsidRDefault="008419B8" w:rsidP="00860AC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4415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4</w:t>
      </w:r>
      <w:r w:rsidR="00096318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4415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5</w:t>
      </w:r>
      <w:r w:rsidR="00096318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32 x 26</w:t>
      </w:r>
      <w:r w:rsidR="00096318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  <w:t xml:space="preserve">                                                 </w:t>
      </w:r>
      <w:r w:rsidR="00097BFF" w:rsidRPr="006E76A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7 826</w:t>
      </w:r>
      <w:r w:rsidR="00096318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: </w:t>
      </w:r>
      <w:r w:rsidR="00096318" w:rsidRPr="00944158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</w:t>
      </w:r>
      <w:r w:rsidR="00096318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4</w:t>
      </w:r>
    </w:p>
    <w:p w14:paraId="4B60AEC4" w14:textId="77777777" w:rsidR="008419B8" w:rsidRPr="00944158" w:rsidRDefault="008419B8" w:rsidP="00860AC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...............................................................</w:t>
      </w:r>
      <w:r w:rsidRPr="00944158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</w:t>
      </w:r>
    </w:p>
    <w:p w14:paraId="571D7FAD" w14:textId="77777777" w:rsidR="008419B8" w:rsidRPr="00944158" w:rsidRDefault="008419B8" w:rsidP="00860AC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...............................................................</w:t>
      </w:r>
      <w:r w:rsidRPr="00944158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</w:t>
      </w:r>
    </w:p>
    <w:p w14:paraId="21B7EDF6" w14:textId="77777777" w:rsidR="008419B8" w:rsidRPr="00944158" w:rsidRDefault="008419B8" w:rsidP="00860AC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...............................................................</w:t>
      </w:r>
      <w:r w:rsidRPr="00944158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</w:t>
      </w:r>
    </w:p>
    <w:p w14:paraId="7CA59080" w14:textId="77777777" w:rsidR="00944158" w:rsidRPr="00944158" w:rsidRDefault="00944158" w:rsidP="00944158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...............................................................</w:t>
      </w:r>
      <w:r w:rsidRPr="00944158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</w:t>
      </w:r>
    </w:p>
    <w:p w14:paraId="64A226AA" w14:textId="30CA89D0" w:rsidR="00CA566A" w:rsidRPr="00B80321" w:rsidRDefault="00CA566A" w:rsidP="00860ACA">
      <w:pPr>
        <w:tabs>
          <w:tab w:val="left" w:pos="240"/>
        </w:tabs>
        <w:spacing w:after="0" w:line="288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lastRenderedPageBreak/>
        <w:t>b) Tính:</w:t>
      </w:r>
      <w:r w:rsidR="00BC12AB" w:rsidRPr="006E76A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9</m:t>
            </m:r>
          </m:den>
        </m:f>
      </m:oMath>
      <w:r w:rsidR="00DA6E54" w:rsidRPr="006E76AD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vi-VN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18</m:t>
            </m:r>
          </m:den>
        </m:f>
      </m:oMath>
      <w:r w:rsidR="00BC12AB" w:rsidRPr="006E76A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</w:t>
      </w:r>
      <w:r w:rsidR="00470D59" w:rsidRPr="006E76A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    </w:t>
      </w:r>
      <w:r w:rsidR="00BC12AB" w:rsidRPr="006E76A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5</m:t>
            </m:r>
          </m:den>
        </m:f>
      </m:oMath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</w:t>
      </w:r>
      <w:r w:rsidR="008419B8" w:rsidRPr="00B80321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nl-NL"/>
        </w:rPr>
        <w:t>-</w:t>
      </w:r>
      <w:r w:rsidRPr="00B80321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sz w:val="32"/>
            <w:szCs w:val="32"/>
            <w:lang w:val="nl-NL"/>
          </w:rPr>
          <m:t xml:space="preserve"> </m:t>
        </m:r>
      </m:oMath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:</w:t>
      </w: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  <w:lang w:val="nl-NL"/>
              </w:rPr>
              <m:t>8</m:t>
            </m:r>
          </m:den>
        </m:f>
      </m:oMath>
    </w:p>
    <w:p w14:paraId="7FB39744" w14:textId="6D5BE245" w:rsidR="00CA566A" w:rsidRPr="00B80321" w:rsidRDefault="00CA566A" w:rsidP="00860AC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.............................................................................................</w:t>
      </w:r>
    </w:p>
    <w:p w14:paraId="248BED7C" w14:textId="77777777" w:rsidR="0062139A" w:rsidRPr="00B80321" w:rsidRDefault="0062139A" w:rsidP="0062139A">
      <w:pPr>
        <w:tabs>
          <w:tab w:val="left" w:pos="24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32"/>
          <w:szCs w:val="32"/>
          <w:lang w:val="vi-VN"/>
        </w:rPr>
        <w:t>...........................................................................................................................</w:t>
      </w:r>
    </w:p>
    <w:p w14:paraId="4720AC50" w14:textId="73A7026F" w:rsidR="00AB1290" w:rsidRPr="00944158" w:rsidRDefault="00ED23BC" w:rsidP="00860ACA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288" w:lineRule="auto"/>
        <w:rPr>
          <w:bCs/>
          <w:color w:val="000000" w:themeColor="text1"/>
          <w:sz w:val="28"/>
          <w:szCs w:val="28"/>
        </w:rPr>
      </w:pPr>
      <w:r w:rsidRPr="00B80321">
        <w:rPr>
          <w:b/>
          <w:color w:val="000000" w:themeColor="text1"/>
          <w:sz w:val="28"/>
          <w:szCs w:val="28"/>
        </w:rPr>
        <w:t xml:space="preserve">Câu </w:t>
      </w:r>
      <w:r w:rsidR="00B4120E" w:rsidRPr="00B80321">
        <w:rPr>
          <w:b/>
          <w:color w:val="000000" w:themeColor="text1"/>
          <w:sz w:val="28"/>
          <w:szCs w:val="28"/>
        </w:rPr>
        <w:t>9</w:t>
      </w:r>
      <w:r w:rsidR="00D04A59" w:rsidRPr="00B80321">
        <w:rPr>
          <w:b/>
          <w:color w:val="000000" w:themeColor="text1"/>
          <w:sz w:val="28"/>
          <w:szCs w:val="28"/>
        </w:rPr>
        <w:t>.</w:t>
      </w:r>
      <w:r w:rsidRPr="00B80321">
        <w:rPr>
          <w:b/>
          <w:color w:val="000000" w:themeColor="text1"/>
          <w:sz w:val="28"/>
          <w:szCs w:val="28"/>
        </w:rPr>
        <w:t xml:space="preserve"> </w:t>
      </w:r>
      <w:r w:rsidRPr="00B80321">
        <w:rPr>
          <w:bCs/>
          <w:i/>
          <w:iCs/>
          <w:color w:val="000000" w:themeColor="text1"/>
          <w:sz w:val="28"/>
          <w:szCs w:val="28"/>
        </w:rPr>
        <w:t>(</w:t>
      </w:r>
      <w:r w:rsidR="00513F13" w:rsidRPr="00B80321">
        <w:rPr>
          <w:bCs/>
          <w:i/>
          <w:iCs/>
          <w:color w:val="000000" w:themeColor="text1"/>
          <w:sz w:val="28"/>
          <w:szCs w:val="28"/>
        </w:rPr>
        <w:t>1</w:t>
      </w:r>
      <w:r w:rsidRPr="00B80321">
        <w:rPr>
          <w:bCs/>
          <w:i/>
          <w:iCs/>
          <w:color w:val="000000" w:themeColor="text1"/>
          <w:sz w:val="28"/>
          <w:szCs w:val="28"/>
        </w:rPr>
        <w:t xml:space="preserve"> điểm</w:t>
      </w:r>
      <w:r w:rsidR="00D04A59" w:rsidRPr="00B80321">
        <w:rPr>
          <w:bCs/>
          <w:i/>
          <w:iCs/>
          <w:color w:val="000000" w:themeColor="text1"/>
          <w:sz w:val="28"/>
          <w:szCs w:val="28"/>
        </w:rPr>
        <w:t>)</w:t>
      </w:r>
      <w:r w:rsidR="00AD5064" w:rsidRPr="00B80321">
        <w:rPr>
          <w:bCs/>
          <w:i/>
          <w:iCs/>
          <w:color w:val="000000" w:themeColor="text1"/>
          <w:sz w:val="28"/>
          <w:szCs w:val="28"/>
        </w:rPr>
        <w:t xml:space="preserve"> </w:t>
      </w:r>
      <w:r w:rsidRPr="00B80321">
        <w:rPr>
          <w:color w:val="000000" w:themeColor="text1"/>
          <w:sz w:val="28"/>
          <w:szCs w:val="28"/>
        </w:rPr>
        <w:t xml:space="preserve"> </w:t>
      </w:r>
      <w:r w:rsidR="007605BE" w:rsidRPr="00B80321">
        <w:rPr>
          <w:bCs/>
          <w:color w:val="000000" w:themeColor="text1"/>
          <w:sz w:val="28"/>
          <w:szCs w:val="28"/>
        </w:rPr>
        <w:t>Điền số thích hợp vào chỗ chấm:</w:t>
      </w:r>
    </w:p>
    <w:p w14:paraId="4848D3D8" w14:textId="42473A57" w:rsidR="00FC74A0" w:rsidRPr="00FC74A0" w:rsidRDefault="006673DE" w:rsidP="00FC74A0">
      <w:pPr>
        <w:spacing w:after="0" w:line="288" w:lineRule="auto"/>
        <w:ind w:right="-709" w:firstLine="720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vertAlign w:val="superscript"/>
        </w:rPr>
      </w:pPr>
      <w:r w:rsidRPr="00B80321">
        <w:rPr>
          <w:rFonts w:ascii="Times New Roman" w:eastAsia="Times New Roman" w:hAnsi="Times New Roman"/>
          <w:bCs/>
          <w:color w:val="000000" w:themeColor="text1"/>
          <w:sz w:val="28"/>
          <w:szCs w:val="28"/>
        </w:rPr>
        <w:t xml:space="preserve">a) </w:t>
      </w:r>
      <w:r w:rsidR="0074473E" w:rsidRPr="00B80321">
        <w:rPr>
          <w:rFonts w:ascii="Times New Roman" w:eastAsia="Times New Roman" w:hAnsi="Times New Roman"/>
          <w:bCs/>
          <w:color w:val="000000" w:themeColor="text1"/>
          <w:sz w:val="28"/>
          <w:szCs w:val="28"/>
          <w:lang w:val="vi-VN"/>
        </w:rPr>
        <w:t>15 tấn 45 kg =  ….</w:t>
      </w:r>
      <w:r w:rsidR="0074473E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..........kg   </w:t>
      </w:r>
      <w:r w:rsidR="00736436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          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          </w:t>
      </w:r>
      <w:r w:rsidR="0074473E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</w:t>
      </w:r>
      <w:r w:rsidRPr="00FC74A0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>b)</w:t>
      </w:r>
      <w:r w:rsidR="0074473E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/>
              </w:rPr>
              <m:t>4</m:t>
            </m:r>
          </m:den>
        </m:f>
      </m:oMath>
      <w:r w:rsidR="00FC74A0" w:rsidRPr="00FC74A0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m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  <w:vertAlign w:val="superscript"/>
        </w:rPr>
        <w:t>2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r w:rsidR="00FC74A0" w:rsidRPr="00FC74A0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>= ...............dm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  <w:vertAlign w:val="superscript"/>
        </w:rPr>
        <w:t>2</w:t>
      </w:r>
    </w:p>
    <w:p w14:paraId="40E30227" w14:textId="75C2FD2F" w:rsidR="0074473E" w:rsidRPr="00B80321" w:rsidRDefault="006673DE" w:rsidP="0074473E">
      <w:pPr>
        <w:spacing w:after="0" w:line="288" w:lineRule="auto"/>
        <w:ind w:left="45" w:right="45" w:firstLine="675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</w:pPr>
      <w:r w:rsidRPr="00B8032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c)  </w:t>
      </w:r>
      <w:r w:rsidR="001F1649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3</w:t>
      </w:r>
      <w:r w:rsidR="00FC74A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="0074473E" w:rsidRPr="00B80321">
        <w:rPr>
          <w:rFonts w:ascii="Times New Roman" w:eastAsia="Times New Roman" w:hAnsi="Times New Roman"/>
          <w:bCs/>
          <w:color w:val="000000" w:themeColor="text1"/>
          <w:sz w:val="28"/>
          <w:szCs w:val="28"/>
          <w:lang w:val="vi-VN"/>
        </w:rPr>
        <w:t xml:space="preserve">giờ </w:t>
      </w:r>
      <w:r w:rsidR="00BA1144">
        <w:rPr>
          <w:rFonts w:ascii="Times New Roman" w:eastAsia="Times New Roman" w:hAnsi="Times New Roman"/>
          <w:bCs/>
          <w:color w:val="000000" w:themeColor="text1"/>
          <w:sz w:val="28"/>
          <w:szCs w:val="28"/>
        </w:rPr>
        <w:t>4</w:t>
      </w:r>
      <w:r w:rsidR="00FC74A0">
        <w:rPr>
          <w:rFonts w:ascii="Times New Roman" w:eastAsia="Times New Roman" w:hAnsi="Times New Roman"/>
          <w:bCs/>
          <w:color w:val="000000" w:themeColor="text1"/>
          <w:sz w:val="28"/>
          <w:szCs w:val="28"/>
        </w:rPr>
        <w:t xml:space="preserve">5 phút </w:t>
      </w:r>
      <w:r w:rsidR="0074473E" w:rsidRPr="00B80321">
        <w:rPr>
          <w:rFonts w:ascii="Times New Roman" w:eastAsia="Times New Roman" w:hAnsi="Times New Roman"/>
          <w:bCs/>
          <w:color w:val="000000" w:themeColor="text1"/>
          <w:sz w:val="28"/>
          <w:szCs w:val="28"/>
          <w:lang w:val="vi-VN"/>
        </w:rPr>
        <w:t xml:space="preserve">= </w:t>
      </w:r>
      <w:r w:rsidR="0074473E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>……..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..phút               </w:t>
      </w:r>
      <w:r w:rsidR="00736436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</w:t>
      </w:r>
      <w:r w:rsidR="001F1649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   </w:t>
      </w:r>
      <w:r w:rsidR="00FC74A0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</w:t>
      </w:r>
      <w:r w:rsidR="00765094">
        <w:rPr>
          <w:rFonts w:ascii="Times New Roman" w:eastAsia="Times New Roman" w:hAnsi="Times New Roman"/>
          <w:color w:val="000000" w:themeColor="text1"/>
          <w:sz w:val="28"/>
          <w:szCs w:val="28"/>
        </w:rPr>
        <w:t>d</w:t>
      </w:r>
      <w:r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>)</w:t>
      </w:r>
      <w:r w:rsidR="0074473E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2"/>
                <w:szCs w:val="32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2"/>
                <w:szCs w:val="32"/>
                <w:lang w:val="vi-VN"/>
              </w:rPr>
              <m:t>5</m:t>
            </m:r>
          </m:den>
        </m:f>
      </m:oMath>
      <w:r w:rsidR="0074473E" w:rsidRPr="00B80321">
        <w:rPr>
          <w:rFonts w:ascii="Times New Roman" w:eastAsiaTheme="minorEastAsia" w:hAnsi="Times New Roman"/>
          <w:color w:val="000000" w:themeColor="text1"/>
          <w:sz w:val="28"/>
          <w:szCs w:val="28"/>
          <w:lang w:val="vi-VN"/>
        </w:rPr>
        <w:t xml:space="preserve"> </w:t>
      </w:r>
      <w:r w:rsidR="0074473E" w:rsidRPr="00B80321">
        <w:rPr>
          <w:rFonts w:ascii="Times New Roman" w:eastAsia="Times New Roman" w:hAnsi="Times New Roman"/>
          <w:color w:val="000000" w:themeColor="text1"/>
          <w:sz w:val="28"/>
          <w:szCs w:val="28"/>
          <w:lang w:val="vi-VN"/>
        </w:rPr>
        <w:t xml:space="preserve"> thế kỉ  = ……..…năm</w:t>
      </w:r>
    </w:p>
    <w:p w14:paraId="2BDCC683" w14:textId="2A0EF315" w:rsidR="00A7568E" w:rsidRPr="00B80321" w:rsidRDefault="00ED23BC" w:rsidP="00860ACA">
      <w:pPr>
        <w:spacing w:after="0" w:line="288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Câu 1</w:t>
      </w:r>
      <w:r w:rsidR="00B4120E"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0</w:t>
      </w:r>
      <w:r w:rsidR="00364C59"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.</w:t>
      </w:r>
      <w:r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pt-BR"/>
        </w:rPr>
        <w:t>(</w:t>
      </w:r>
      <w:r w:rsidR="00AD5064"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pt-BR"/>
        </w:rPr>
        <w:t>2</w:t>
      </w:r>
      <w:r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pt-BR"/>
        </w:rPr>
        <w:t xml:space="preserve"> điểm)</w:t>
      </w:r>
      <w:r w:rsidR="00AD5064"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pt-BR"/>
        </w:rPr>
        <w:t>.</w:t>
      </w:r>
      <w:r w:rsidRPr="00B8032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="00E43BE2" w:rsidRPr="00B8032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Nga</w:t>
      </w:r>
      <w:r w:rsidR="00E02F0B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ó </w:t>
      </w:r>
      <w:r w:rsidR="00E02F0B" w:rsidRPr="00B8032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10</w:t>
      </w:r>
      <w:r w:rsidR="00E43BE2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00 000 đồng tiết kiệm. </w:t>
      </w:r>
      <w:r w:rsidR="00E43BE2" w:rsidRPr="00B8032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Nga</w:t>
      </w:r>
      <w:r w:rsidR="00E43BE2" w:rsidRPr="00B8032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ã dùng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vi-VN"/>
              </w:rPr>
              <m:t>5</m:t>
            </m:r>
          </m:den>
        </m:f>
      </m:oMath>
      <w:r w:rsidR="00E43BE2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số tiền đó để mua  sách vở  và đồ dùng học tập, </w:t>
      </w:r>
      <w:r w:rsidR="002F2054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a</w:t>
      </w:r>
      <w:r w:rsidR="00E43BE2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góp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vi-VN"/>
              </w:rPr>
              <m:t>3</m:t>
            </m:r>
          </m:den>
        </m:f>
      </m:oMath>
      <w:r w:rsidR="002F2054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số tiền còn lại </w:t>
      </w:r>
      <w:r w:rsidR="00E43BE2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vào quỹ giúp đỡ các bạn có hoàn cảnh khó khăn.</w:t>
      </w:r>
      <w:r w:rsidR="00A7568E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6DB1F529" w14:textId="45F763E7" w:rsidR="00A7568E" w:rsidRPr="00B80321" w:rsidRDefault="00A7568E" w:rsidP="00860ACA">
      <w:pPr>
        <w:spacing w:after="0" w:line="288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a) Hỏi Nga </w:t>
      </w:r>
      <w:r w:rsidR="00F57D09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ua</w:t>
      </w:r>
      <w:r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sách vở  và đồ dùng học tập hế</w:t>
      </w:r>
      <w:r w:rsidR="00F57D09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t bao nhiêu</w:t>
      </w:r>
      <w:r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tiền?</w:t>
      </w:r>
    </w:p>
    <w:p w14:paraId="10FE5557" w14:textId="3EC06DDC" w:rsidR="00E43BE2" w:rsidRPr="00B80321" w:rsidRDefault="004B1A20" w:rsidP="00860ACA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="00E43BE2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Hỏ</w:t>
      </w:r>
      <w:r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i Nga</w:t>
      </w:r>
      <w:r w:rsidR="00E43BE2" w:rsidRPr="00B8032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đã góp vào quỹ giúp đỡ các bạn có hoàn cảnh khó khăn bao nhiêu tiền?</w:t>
      </w:r>
    </w:p>
    <w:p w14:paraId="05C02423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37371627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57599BED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23BFB10F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0BF85DC0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5231454C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473C5771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70F353ED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41E7AF0C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70333440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23BE08FD" w14:textId="628B0007" w:rsidR="00F0477F" w:rsidRPr="00B80321" w:rsidRDefault="00026DE0" w:rsidP="00860ACA">
      <w:pPr>
        <w:spacing w:after="0" w:line="288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Câu 11</w:t>
      </w:r>
      <w:r w:rsidR="00185221"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.</w:t>
      </w:r>
      <w:r w:rsidRPr="00B80321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pt-BR"/>
        </w:rPr>
        <w:t>(1 điểm)</w:t>
      </w:r>
      <w:r w:rsidR="00AD5064" w:rsidRPr="00B8032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pt-BR"/>
        </w:rPr>
        <w:t>.</w:t>
      </w:r>
      <w:r w:rsidR="00010667" w:rsidRPr="00B80321">
        <w:rPr>
          <w:rStyle w:val="Emphasis"/>
          <w:rFonts w:ascii="Times New Roman" w:hAnsi="Times New Roman" w:cs="Times New Roman"/>
          <w:color w:val="000000" w:themeColor="text1"/>
          <w:lang w:val="pt-BR"/>
        </w:rPr>
        <w:t xml:space="preserve"> </w:t>
      </w:r>
      <w:r w:rsidR="00010667" w:rsidRPr="00B80321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Tính bằng cách thuận tiện</w:t>
      </w:r>
    </w:p>
    <w:p w14:paraId="25F4A095" w14:textId="550CFF41" w:rsidR="00AF4665" w:rsidRPr="00B80321" w:rsidRDefault="00AF4665" w:rsidP="00860ACA">
      <w:pPr>
        <w:spacing w:after="0" w:line="288" w:lineRule="auto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3C3559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2</m:t>
            </m:r>
          </m:den>
        </m:f>
      </m:oMath>
      <w:r w:rsidR="006823D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nl-NL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8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11</m:t>
            </m:r>
          </m:den>
        </m:f>
      </m:oMath>
      <w:r w:rsidR="003C3559" w:rsidRPr="003C3559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 + 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11</m:t>
            </m:r>
          </m:den>
        </m:f>
      </m:oMath>
      <w:r w:rsidR="003C3559" w:rsidRPr="003C3559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2</m:t>
            </m:r>
          </m:den>
        </m:f>
      </m:oMath>
      <w:r w:rsidR="003C3559" w:rsidRPr="003C355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nl-NL"/>
        </w:rPr>
        <w:t xml:space="preserve"> -</w:t>
      </w:r>
      <m:oMath>
        <m:r>
          <w:rPr>
            <w:rFonts w:ascii="Cambria Math" w:eastAsiaTheme="minorEastAsia" w:hAnsi="Cambria Math" w:cs="Times New Roman"/>
            <w:color w:val="000000" w:themeColor="text1"/>
            <w:sz w:val="28"/>
            <w:szCs w:val="28"/>
            <w:lang w:val="nl-NL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2</m:t>
            </m:r>
          </m:den>
        </m:f>
      </m:oMath>
      <w:r w:rsidR="003D316D" w:rsidRPr="003C3559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nl-NL"/>
        </w:rPr>
        <w:t xml:space="preserve"> </w:t>
      </w:r>
      <w:r w:rsidR="00795988">
        <w:rPr>
          <w:rFonts w:ascii="Times New Roman" w:eastAsiaTheme="minorEastAsia" w:hAnsi="Times New Roman" w:cs="Times New Roman"/>
          <w:color w:val="000000" w:themeColor="text1"/>
          <w:sz w:val="32"/>
          <w:szCs w:val="32"/>
          <w:lang w:val="nl-NL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11</m:t>
            </m:r>
          </m:den>
        </m:f>
      </m:oMath>
      <w:r w:rsidR="0079598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="00795988" w:rsidRPr="003C3559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Pr="003C3559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>=</w:t>
      </w:r>
      <w:r w:rsidR="00EA3A5E"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      </w:t>
      </w:r>
      <w:r w:rsidR="00B06B22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</w:t>
      </w:r>
      <w:r w:rsidR="00EA3A5E"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     </w:t>
      </w:r>
      <w:r w:rsidR="00F43B54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</w:t>
      </w:r>
      <w:r w:rsidR="00EA3A5E"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</w:t>
      </w:r>
      <w:r w:rsidR="00185221"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</w:t>
      </w:r>
      <w:r w:rsidR="00EA3A5E" w:rsidRPr="00B80321">
        <w:rPr>
          <w:rFonts w:ascii="Times New Roman" w:hAnsi="Times New Roman" w:cs="Times New Roman"/>
          <w:color w:val="000000" w:themeColor="text1"/>
          <w:sz w:val="32"/>
          <w:szCs w:val="32"/>
          <w:lang w:val="nl-NL"/>
        </w:rPr>
        <w:t xml:space="preserve">    </w:t>
      </w:r>
      <w:r w:rsidR="00EA3A5E" w:rsidRPr="00B8032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2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9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pt-BR"/>
          </w:rPr>
          <m:t xml:space="preserve"> : 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pt-BR"/>
          </w:rPr>
          <m:t xml:space="preserve"> x 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pt-BR"/>
          </w:rPr>
          <m:t xml:space="preserve"> x 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pt-BR"/>
              </w:rPr>
              <m:t>6</m:t>
            </m:r>
          </m:den>
        </m:f>
      </m:oMath>
      <w:r w:rsidR="004B2BA6" w:rsidRPr="00944158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pt-BR"/>
        </w:rPr>
        <w:t xml:space="preserve"> + 1995</w:t>
      </w:r>
    </w:p>
    <w:p w14:paraId="03DDFC27" w14:textId="77777777" w:rsidR="00040BC5" w:rsidRPr="00B80321" w:rsidRDefault="00040BC5" w:rsidP="00040BC5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761F04E9" w14:textId="77777777" w:rsidR="00040BC5" w:rsidRPr="00B80321" w:rsidRDefault="00040BC5" w:rsidP="00040BC5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1F0C46F2" w14:textId="77777777" w:rsidR="00040BC5" w:rsidRPr="00B80321" w:rsidRDefault="00040BC5" w:rsidP="00040BC5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350A85C3" w14:textId="77777777" w:rsidR="00040BC5" w:rsidRPr="00B80321" w:rsidRDefault="00040BC5" w:rsidP="00040BC5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6FBA4721" w14:textId="77777777" w:rsidR="00040BC5" w:rsidRPr="00B80321" w:rsidRDefault="00040BC5" w:rsidP="00040BC5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725F6727" w14:textId="512D2E50" w:rsidR="00944158" w:rsidRPr="00B80321" w:rsidRDefault="00040BC5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  <w:r w:rsidR="00944158" w:rsidRPr="00944158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 xml:space="preserve"> </w:t>
      </w:r>
      <w:r w:rsidR="00944158"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51053E20" w14:textId="77777777" w:rsidR="00944158" w:rsidRPr="00B80321" w:rsidRDefault="00944158" w:rsidP="00944158">
      <w:pPr>
        <w:spacing w:after="0" w:line="360" w:lineRule="auto"/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</w:pPr>
      <w:r w:rsidRPr="00B80321">
        <w:rPr>
          <w:rFonts w:ascii="Times New Roman" w:hAnsi="Times New Roman" w:cs="Times New Roman"/>
          <w:i/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</w:t>
      </w:r>
    </w:p>
    <w:p w14:paraId="37E99CB0" w14:textId="50EF82D5" w:rsidR="00A40312" w:rsidRPr="00944158" w:rsidRDefault="00A40312" w:rsidP="00A40312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pt-BR"/>
        </w:rPr>
      </w:pPr>
      <w:r w:rsidRPr="00E93514">
        <w:rPr>
          <w:b/>
          <w:bCs/>
          <w:color w:val="000000" w:themeColor="text1"/>
          <w:sz w:val="28"/>
          <w:szCs w:val="28"/>
          <w:shd w:val="clear" w:color="auto" w:fill="FFFFFF"/>
        </w:rPr>
        <w:lastRenderedPageBreak/>
        <w:t xml:space="preserve">ĐÁP ÁN VÀ BIỂU ĐIỂM TOÁN </w:t>
      </w:r>
      <w:r w:rsidRPr="00944158">
        <w:rPr>
          <w:b/>
          <w:bCs/>
          <w:color w:val="000000" w:themeColor="text1"/>
          <w:sz w:val="28"/>
          <w:szCs w:val="28"/>
          <w:shd w:val="clear" w:color="auto" w:fill="FFFFFF"/>
          <w:lang w:val="pt-BR"/>
        </w:rPr>
        <w:t>4</w:t>
      </w:r>
      <w:r w:rsidR="00C73EB6" w:rsidRPr="00944158">
        <w:rPr>
          <w:b/>
          <w:bCs/>
          <w:color w:val="000000" w:themeColor="text1"/>
          <w:sz w:val="28"/>
          <w:szCs w:val="28"/>
          <w:shd w:val="clear" w:color="auto" w:fill="FFFFFF"/>
          <w:lang w:val="pt-BR"/>
        </w:rPr>
        <w:t xml:space="preserve"> </w:t>
      </w:r>
    </w:p>
    <w:tbl>
      <w:tblPr>
        <w:tblStyle w:val="TableGrid"/>
        <w:tblW w:w="10461" w:type="dxa"/>
        <w:tblInd w:w="-5" w:type="dxa"/>
        <w:tblLook w:val="04A0" w:firstRow="1" w:lastRow="0" w:firstColumn="1" w:lastColumn="0" w:noHBand="0" w:noVBand="1"/>
      </w:tblPr>
      <w:tblGrid>
        <w:gridCol w:w="869"/>
        <w:gridCol w:w="5120"/>
        <w:gridCol w:w="1495"/>
        <w:gridCol w:w="2977"/>
      </w:tblGrid>
      <w:tr w:rsidR="00A40312" w:rsidRPr="00E93514" w14:paraId="50E32805" w14:textId="77777777" w:rsidTr="00B116B9">
        <w:tc>
          <w:tcPr>
            <w:tcW w:w="869" w:type="dxa"/>
          </w:tcPr>
          <w:p w14:paraId="182CE794" w14:textId="77777777" w:rsidR="00A40312" w:rsidRPr="00E93514" w:rsidRDefault="00A40312" w:rsidP="006F2B7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5120" w:type="dxa"/>
          </w:tcPr>
          <w:p w14:paraId="0DBCD1DD" w14:textId="77777777" w:rsidR="00A40312" w:rsidRPr="00E93514" w:rsidRDefault="00A40312" w:rsidP="006F2B7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95" w:type="dxa"/>
          </w:tcPr>
          <w:p w14:paraId="1FCBCE80" w14:textId="77777777" w:rsidR="00A40312" w:rsidRPr="00E93514" w:rsidRDefault="00A40312" w:rsidP="006F2B7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2977" w:type="dxa"/>
          </w:tcPr>
          <w:p w14:paraId="68BDB55A" w14:textId="77777777" w:rsidR="00A40312" w:rsidRPr="00E93514" w:rsidRDefault="00A40312" w:rsidP="006F2B7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A40312" w:rsidRPr="0072235F" w14:paraId="04E0E5DF" w14:textId="77777777" w:rsidTr="00B116B9">
        <w:trPr>
          <w:trHeight w:val="509"/>
        </w:trPr>
        <w:tc>
          <w:tcPr>
            <w:tcW w:w="869" w:type="dxa"/>
          </w:tcPr>
          <w:p w14:paraId="358317FE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1</w:t>
            </w:r>
          </w:p>
        </w:tc>
        <w:tc>
          <w:tcPr>
            <w:tcW w:w="5120" w:type="dxa"/>
          </w:tcPr>
          <w:p w14:paraId="013C2C64" w14:textId="137FE04B" w:rsidR="00A40312" w:rsidRPr="00DB4BD9" w:rsidRDefault="00B93033" w:rsidP="00166109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sz w:val="26"/>
                <w:szCs w:val="26"/>
                <w:shd w:val="clear" w:color="auto" w:fill="FFFFFF"/>
                <w:lang w:val="en-US"/>
              </w:rPr>
            </w:pPr>
            <w:r w:rsidRPr="00DB4BD9">
              <w:rPr>
                <w:sz w:val="26"/>
                <w:szCs w:val="26"/>
              </w:rPr>
              <w:t xml:space="preserve">A. 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</w:p>
        </w:tc>
        <w:tc>
          <w:tcPr>
            <w:tcW w:w="1495" w:type="dxa"/>
          </w:tcPr>
          <w:p w14:paraId="7C7FA5E2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0,5</w:t>
            </w:r>
          </w:p>
        </w:tc>
        <w:tc>
          <w:tcPr>
            <w:tcW w:w="2977" w:type="dxa"/>
          </w:tcPr>
          <w:p w14:paraId="480BB9BA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0781FCE2" w14:textId="77777777" w:rsidTr="00B116B9">
        <w:trPr>
          <w:trHeight w:val="582"/>
        </w:trPr>
        <w:tc>
          <w:tcPr>
            <w:tcW w:w="869" w:type="dxa"/>
          </w:tcPr>
          <w:p w14:paraId="42DF528F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2</w:t>
            </w:r>
          </w:p>
        </w:tc>
        <w:tc>
          <w:tcPr>
            <w:tcW w:w="5120" w:type="dxa"/>
          </w:tcPr>
          <w:p w14:paraId="0C6F1AC8" w14:textId="74C3BC8B" w:rsidR="00A40312" w:rsidRPr="00DB4BD9" w:rsidRDefault="00EA3D0A" w:rsidP="00EA3D0A">
            <w:pPr>
              <w:tabs>
                <w:tab w:val="left" w:leader="dot" w:pos="8931"/>
              </w:tabs>
              <w:spacing w:line="312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shd w:val="clear" w:color="auto" w:fill="FFFFFF"/>
              </w:rPr>
            </w:pPr>
            <w:r w:rsidRPr="00DB4BD9">
              <w:rPr>
                <w:sz w:val="28"/>
                <w:szCs w:val="28"/>
              </w:rPr>
              <w:t xml:space="preserve">A. </w:t>
            </w:r>
            <w:r w:rsidRPr="00DB4BD9">
              <w:rPr>
                <w:position w:val="-26"/>
                <w:sz w:val="28"/>
                <w:szCs w:val="28"/>
              </w:rPr>
              <w:object w:dxaOrig="239" w:dyaOrig="679" w14:anchorId="7894851E">
                <v:shape id="_x0000_i1049" type="#_x0000_t75" style="width:12pt;height:33.75pt;mso-wrap-style:square;mso-position-horizontal-relative:page;mso-position-vertical-relative:page" o:ole="">
                  <v:imagedata r:id="rId8" o:title=""/>
                </v:shape>
                <o:OLEObject Type="Embed" ProgID="Equation.DSMT4" ShapeID="_x0000_i1049" DrawAspect="Content" ObjectID="_1806822556" r:id="rId26"/>
              </w:object>
            </w:r>
            <w:r w:rsidRPr="00DB4BD9">
              <w:rPr>
                <w:sz w:val="28"/>
                <w:szCs w:val="28"/>
              </w:rPr>
              <w:t xml:space="preserve"> m</w:t>
            </w:r>
          </w:p>
        </w:tc>
        <w:tc>
          <w:tcPr>
            <w:tcW w:w="1495" w:type="dxa"/>
          </w:tcPr>
          <w:p w14:paraId="1D63348A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0,5</w:t>
            </w:r>
          </w:p>
        </w:tc>
        <w:tc>
          <w:tcPr>
            <w:tcW w:w="2977" w:type="dxa"/>
          </w:tcPr>
          <w:p w14:paraId="01E3495C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3991FD99" w14:textId="77777777" w:rsidTr="00B116B9">
        <w:tc>
          <w:tcPr>
            <w:tcW w:w="869" w:type="dxa"/>
          </w:tcPr>
          <w:p w14:paraId="20CF0EE5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3</w:t>
            </w:r>
          </w:p>
        </w:tc>
        <w:tc>
          <w:tcPr>
            <w:tcW w:w="5120" w:type="dxa"/>
          </w:tcPr>
          <w:p w14:paraId="427B38C7" w14:textId="573EE684" w:rsidR="00A40312" w:rsidRPr="00DB4BD9" w:rsidRDefault="00C92C1D" w:rsidP="00166109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/>
              <w:jc w:val="center"/>
              <w:rPr>
                <w:bCs/>
                <w:sz w:val="26"/>
                <w:szCs w:val="26"/>
                <w:shd w:val="clear" w:color="auto" w:fill="FFFFFF"/>
                <w:lang w:val="en-US"/>
              </w:rPr>
            </w:pPr>
            <w:r w:rsidRPr="00DB4BD9">
              <w:rPr>
                <w:sz w:val="26"/>
                <w:szCs w:val="26"/>
              </w:rPr>
              <w:t xml:space="preserve">C. 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7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2</m:t>
                  </m:r>
                </m:den>
              </m:f>
            </m:oMath>
          </w:p>
        </w:tc>
        <w:tc>
          <w:tcPr>
            <w:tcW w:w="1495" w:type="dxa"/>
          </w:tcPr>
          <w:p w14:paraId="0C3E13D5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0,5</w:t>
            </w:r>
          </w:p>
        </w:tc>
        <w:tc>
          <w:tcPr>
            <w:tcW w:w="2977" w:type="dxa"/>
          </w:tcPr>
          <w:p w14:paraId="448B92F8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6C2B65BC" w14:textId="77777777" w:rsidTr="00B116B9">
        <w:tc>
          <w:tcPr>
            <w:tcW w:w="869" w:type="dxa"/>
          </w:tcPr>
          <w:p w14:paraId="30BAB7B1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4</w:t>
            </w:r>
          </w:p>
        </w:tc>
        <w:tc>
          <w:tcPr>
            <w:tcW w:w="5120" w:type="dxa"/>
          </w:tcPr>
          <w:p w14:paraId="0625C45E" w14:textId="173CB33E" w:rsidR="00A40312" w:rsidRPr="00DB4BD9" w:rsidRDefault="00EA3D0A" w:rsidP="00EA3D0A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sz w:val="26"/>
                <w:szCs w:val="26"/>
                <w:shd w:val="clear" w:color="auto" w:fill="FFFFFF"/>
              </w:rPr>
            </w:pPr>
            <w:r w:rsidRPr="00DB4BD9">
              <w:rPr>
                <w:sz w:val="28"/>
                <w:szCs w:val="28"/>
                <w:lang w:val="en-US"/>
              </w:rPr>
              <w:t xml:space="preserve">                 </w:t>
            </w:r>
            <w:r w:rsidRPr="00DB4BD9">
              <w:rPr>
                <w:sz w:val="28"/>
                <w:szCs w:val="28"/>
              </w:rPr>
              <w:t xml:space="preserve">B. 2 vận động viên  </w:t>
            </w:r>
          </w:p>
        </w:tc>
        <w:tc>
          <w:tcPr>
            <w:tcW w:w="1495" w:type="dxa"/>
          </w:tcPr>
          <w:p w14:paraId="71EAED10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0,5</w:t>
            </w:r>
          </w:p>
        </w:tc>
        <w:tc>
          <w:tcPr>
            <w:tcW w:w="2977" w:type="dxa"/>
          </w:tcPr>
          <w:p w14:paraId="5C957160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22595682" w14:textId="77777777" w:rsidTr="00B116B9">
        <w:tc>
          <w:tcPr>
            <w:tcW w:w="869" w:type="dxa"/>
          </w:tcPr>
          <w:p w14:paraId="57EAD2C9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5</w:t>
            </w:r>
          </w:p>
        </w:tc>
        <w:tc>
          <w:tcPr>
            <w:tcW w:w="5120" w:type="dxa"/>
          </w:tcPr>
          <w:p w14:paraId="66A53BAA" w14:textId="0E53D59B" w:rsidR="00A40312" w:rsidRPr="00DB4BD9" w:rsidRDefault="00EA3D0A" w:rsidP="0017756B">
            <w:pPr>
              <w:shd w:val="clear" w:color="auto" w:fill="FFFFFF"/>
              <w:spacing w:after="60"/>
              <w:outlineLvl w:val="5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DB4BD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. QS vuông góc với RT tại O</w:t>
            </w:r>
          </w:p>
        </w:tc>
        <w:tc>
          <w:tcPr>
            <w:tcW w:w="1495" w:type="dxa"/>
          </w:tcPr>
          <w:p w14:paraId="6BEED002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0,5</w:t>
            </w:r>
          </w:p>
        </w:tc>
        <w:tc>
          <w:tcPr>
            <w:tcW w:w="2977" w:type="dxa"/>
          </w:tcPr>
          <w:p w14:paraId="43AEC21B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746F8718" w14:textId="77777777" w:rsidTr="00B116B9">
        <w:tc>
          <w:tcPr>
            <w:tcW w:w="869" w:type="dxa"/>
          </w:tcPr>
          <w:p w14:paraId="585884C1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6</w:t>
            </w:r>
          </w:p>
        </w:tc>
        <w:tc>
          <w:tcPr>
            <w:tcW w:w="5120" w:type="dxa"/>
          </w:tcPr>
          <w:p w14:paraId="56E9BD8C" w14:textId="4301C4EA" w:rsidR="00A40312" w:rsidRPr="00DB4BD9" w:rsidRDefault="00EA3D0A" w:rsidP="00166109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sz w:val="26"/>
                <w:szCs w:val="26"/>
                <w:shd w:val="clear" w:color="auto" w:fill="FFFFFF"/>
                <w:lang w:val="en-US"/>
              </w:rPr>
            </w:pPr>
            <w:r w:rsidRPr="00DB4BD9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1495" w:type="dxa"/>
          </w:tcPr>
          <w:p w14:paraId="6019911A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0,5</w:t>
            </w:r>
          </w:p>
        </w:tc>
        <w:tc>
          <w:tcPr>
            <w:tcW w:w="2977" w:type="dxa"/>
          </w:tcPr>
          <w:p w14:paraId="4FE08C34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00C06745" w14:textId="77777777" w:rsidTr="00B116B9">
        <w:trPr>
          <w:trHeight w:val="542"/>
        </w:trPr>
        <w:tc>
          <w:tcPr>
            <w:tcW w:w="869" w:type="dxa"/>
          </w:tcPr>
          <w:p w14:paraId="759EAC9C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7</w:t>
            </w:r>
          </w:p>
        </w:tc>
        <w:tc>
          <w:tcPr>
            <w:tcW w:w="5120" w:type="dxa"/>
          </w:tcPr>
          <w:p w14:paraId="6350D77A" w14:textId="78805864" w:rsidR="00A40312" w:rsidRPr="0072235F" w:rsidRDefault="00D11E12" w:rsidP="006F2B74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den>
              </m:f>
            </m:oMath>
            <w:r>
              <w:rPr>
                <w:bCs/>
                <w:sz w:val="28"/>
                <w:szCs w:val="28"/>
                <w:lang w:val="nl-NL"/>
              </w:rPr>
              <w:t>cm</w:t>
            </w:r>
          </w:p>
        </w:tc>
        <w:tc>
          <w:tcPr>
            <w:tcW w:w="1495" w:type="dxa"/>
          </w:tcPr>
          <w:p w14:paraId="2F67586F" w14:textId="3A7D9C5A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1</w:t>
            </w:r>
            <w:r w:rsidR="0083181D"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,0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14:paraId="2AB8707E" w14:textId="03F661B0" w:rsidR="00A40312" w:rsidRPr="00D11E12" w:rsidRDefault="00D11E12" w:rsidP="006F2B74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Nếu không có danh số</w:t>
            </w:r>
            <w:r w:rsidR="00EA3D0A">
              <w:rPr>
                <w:sz w:val="26"/>
                <w:szCs w:val="26"/>
                <w:lang w:val="en-US"/>
              </w:rPr>
              <w:t xml:space="preserve"> hoặc danh số sai </w:t>
            </w:r>
            <w:r>
              <w:rPr>
                <w:sz w:val="26"/>
                <w:szCs w:val="26"/>
                <w:lang w:val="en-US"/>
              </w:rPr>
              <w:t xml:space="preserve"> trừ đi 0,5 điểm</w:t>
            </w:r>
          </w:p>
        </w:tc>
      </w:tr>
      <w:tr w:rsidR="00343AB7" w:rsidRPr="0072235F" w14:paraId="3DB3D5D5" w14:textId="77777777" w:rsidTr="00B116B9">
        <w:tc>
          <w:tcPr>
            <w:tcW w:w="869" w:type="dxa"/>
            <w:vMerge w:val="restart"/>
          </w:tcPr>
          <w:p w14:paraId="09908FE5" w14:textId="77777777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64087FBB" w14:textId="77777777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1C584E6C" w14:textId="77777777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653137DD" w14:textId="77777777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  <w:p w14:paraId="70467F35" w14:textId="2C38F78C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8</w:t>
            </w:r>
          </w:p>
        </w:tc>
        <w:tc>
          <w:tcPr>
            <w:tcW w:w="5120" w:type="dxa"/>
          </w:tcPr>
          <w:p w14:paraId="5B8AF67C" w14:textId="0B2EAC6A" w:rsidR="00343AB7" w:rsidRPr="0072235F" w:rsidRDefault="00E75809" w:rsidP="00166109">
            <w:pPr>
              <w:tabs>
                <w:tab w:val="left" w:pos="2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4 532 x 26</w:t>
            </w:r>
          </w:p>
        </w:tc>
        <w:tc>
          <w:tcPr>
            <w:tcW w:w="1495" w:type="dxa"/>
          </w:tcPr>
          <w:p w14:paraId="7D1EDD84" w14:textId="1574F145" w:rsidR="00343AB7" w:rsidRPr="0072235F" w:rsidRDefault="00984BCB" w:rsidP="00E75809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,5</w:t>
            </w:r>
          </w:p>
        </w:tc>
        <w:tc>
          <w:tcPr>
            <w:tcW w:w="2977" w:type="dxa"/>
            <w:tcBorders>
              <w:bottom w:val="nil"/>
            </w:tcBorders>
          </w:tcPr>
          <w:p w14:paraId="2316A9EE" w14:textId="2E5C67FF" w:rsidR="00343AB7" w:rsidRPr="0072235F" w:rsidRDefault="00404C16" w:rsidP="006F2B74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Đặt tính đúng 0,2 </w:t>
            </w:r>
            <w:r w:rsidR="003D1654">
              <w:rPr>
                <w:sz w:val="26"/>
                <w:szCs w:val="26"/>
                <w:lang w:val="en-US"/>
              </w:rPr>
              <w:t>điểm</w:t>
            </w:r>
          </w:p>
          <w:p w14:paraId="2425156E" w14:textId="646BC33C" w:rsidR="00404C16" w:rsidRPr="0072235F" w:rsidRDefault="003D1654" w:rsidP="006F2B74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ính đúng 03 điểm</w:t>
            </w:r>
          </w:p>
        </w:tc>
      </w:tr>
      <w:tr w:rsidR="00343AB7" w:rsidRPr="0072235F" w14:paraId="6E3C73FD" w14:textId="77777777" w:rsidTr="00B116B9">
        <w:tc>
          <w:tcPr>
            <w:tcW w:w="869" w:type="dxa"/>
            <w:vMerge/>
          </w:tcPr>
          <w:p w14:paraId="4038144C" w14:textId="3781D512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</w:tcPr>
          <w:p w14:paraId="426F8ABD" w14:textId="529ED64D" w:rsidR="00343AB7" w:rsidRPr="0072235F" w:rsidRDefault="00797BBB" w:rsidP="00166109">
            <w:pPr>
              <w:tabs>
                <w:tab w:val="left" w:pos="2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 826</w:t>
            </w:r>
            <w:r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: 24</w:t>
            </w:r>
          </w:p>
        </w:tc>
        <w:tc>
          <w:tcPr>
            <w:tcW w:w="1495" w:type="dxa"/>
          </w:tcPr>
          <w:p w14:paraId="4C2A5A6A" w14:textId="42589D76" w:rsidR="00343AB7" w:rsidRPr="0072235F" w:rsidRDefault="00984BCB" w:rsidP="00E75809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,5</w:t>
            </w:r>
          </w:p>
        </w:tc>
        <w:tc>
          <w:tcPr>
            <w:tcW w:w="2977" w:type="dxa"/>
            <w:tcBorders>
              <w:bottom w:val="nil"/>
            </w:tcBorders>
          </w:tcPr>
          <w:p w14:paraId="6B70EC8C" w14:textId="41DD1B76" w:rsidR="00404C16" w:rsidRPr="0072235F" w:rsidRDefault="00404C16" w:rsidP="00404C16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Đặt tính đúng 0,2 </w:t>
            </w:r>
            <w:r w:rsidR="006767D1">
              <w:rPr>
                <w:sz w:val="26"/>
                <w:szCs w:val="26"/>
                <w:lang w:val="en-US"/>
              </w:rPr>
              <w:t>điểm</w:t>
            </w:r>
          </w:p>
          <w:p w14:paraId="0FDB619D" w14:textId="1681F9BF" w:rsidR="00343AB7" w:rsidRPr="0072235F" w:rsidRDefault="006767D1" w:rsidP="00404C16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>
              <w:rPr>
                <w:sz w:val="26"/>
                <w:szCs w:val="26"/>
                <w:lang w:val="en-US"/>
              </w:rPr>
              <w:t>Tính đúng 03 điểm</w:t>
            </w:r>
          </w:p>
        </w:tc>
      </w:tr>
      <w:tr w:rsidR="00343AB7" w:rsidRPr="0072235F" w14:paraId="0115C060" w14:textId="77777777" w:rsidTr="00B116B9">
        <w:tc>
          <w:tcPr>
            <w:tcW w:w="869" w:type="dxa"/>
            <w:vMerge/>
          </w:tcPr>
          <w:p w14:paraId="09AAEBE3" w14:textId="77777777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</w:tcPr>
          <w:p w14:paraId="48BF7EEA" w14:textId="18991881" w:rsidR="00984BCB" w:rsidRPr="0072235F" w:rsidRDefault="00385076" w:rsidP="00166109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9</m:t>
                  </m:r>
                </m:den>
              </m:f>
            </m:oMath>
            <w:r w:rsidR="00555719"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8</m:t>
                  </m:r>
                </m:den>
              </m:f>
            </m:oMath>
          </w:p>
          <w:p w14:paraId="4F970FF3" w14:textId="444DD6F8" w:rsidR="00343AB7" w:rsidRPr="0072235F" w:rsidRDefault="00343AB7" w:rsidP="00166109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sz w:val="26"/>
                <w:szCs w:val="26"/>
                <w:lang w:val="nl-NL"/>
              </w:rPr>
            </w:pPr>
            <w:r w:rsidRPr="0072235F">
              <w:rPr>
                <w:rFonts w:ascii="Times New Roman" w:eastAsiaTheme="minorEastAsia" w:hAnsi="Times New Roman" w:cs="Times New Roman"/>
                <w:bCs/>
                <w:sz w:val="26"/>
                <w:szCs w:val="26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8</m:t>
                  </m:r>
                </m:den>
              </m:f>
            </m:oMath>
            <w:r w:rsidR="000E2F12" w:rsidRPr="0072235F">
              <w:rPr>
                <w:rFonts w:ascii="Times New Roman" w:eastAsiaTheme="minorEastAsia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="000E2F12"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8</m:t>
                  </m:r>
                </m:den>
              </m:f>
            </m:oMath>
          </w:p>
          <w:p w14:paraId="25265D85" w14:textId="793CB438" w:rsidR="00343AB7" w:rsidRPr="0072235F" w:rsidRDefault="00343AB7" w:rsidP="00166109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 w:rsidRPr="0072235F">
              <w:rPr>
                <w:rFonts w:ascii="Times New Roman" w:eastAsiaTheme="minorEastAsia" w:hAnsi="Times New Roman" w:cs="Times New Roman"/>
                <w:bCs/>
                <w:sz w:val="26"/>
                <w:szCs w:val="26"/>
                <w:lang w:val="nl-NL"/>
              </w:rPr>
              <w:t xml:space="preserve">= </w:t>
            </w:r>
            <w:r w:rsidR="000E2F12"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8</m:t>
                  </m:r>
                </m:den>
              </m:f>
            </m:oMath>
          </w:p>
          <w:p w14:paraId="7D282C71" w14:textId="28DAB72A" w:rsidR="00C56832" w:rsidRPr="0072235F" w:rsidRDefault="00C56832" w:rsidP="00166109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1495" w:type="dxa"/>
          </w:tcPr>
          <w:p w14:paraId="6E6A94D6" w14:textId="1FF21A3C" w:rsidR="00984BCB" w:rsidRPr="0072235F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,5</w:t>
            </w:r>
          </w:p>
          <w:p w14:paraId="59618697" w14:textId="77777777" w:rsidR="007928FB" w:rsidRPr="0072235F" w:rsidRDefault="007928F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</w:p>
          <w:p w14:paraId="219BEA84" w14:textId="52FB88D3" w:rsidR="00C56832" w:rsidRPr="0072235F" w:rsidRDefault="00C56832" w:rsidP="00C5683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2)</w:t>
            </w:r>
          </w:p>
          <w:p w14:paraId="7580A06B" w14:textId="77777777" w:rsidR="00C56832" w:rsidRPr="0072235F" w:rsidRDefault="00C56832" w:rsidP="00C5683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</w:p>
          <w:p w14:paraId="5E28A582" w14:textId="77777777" w:rsidR="00C56832" w:rsidRPr="0072235F" w:rsidRDefault="00C56832" w:rsidP="00C5683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(0,2) </w:t>
            </w:r>
          </w:p>
          <w:p w14:paraId="6F745477" w14:textId="77777777" w:rsidR="007928FB" w:rsidRPr="0072235F" w:rsidRDefault="007928FB" w:rsidP="00C5683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</w:p>
          <w:p w14:paraId="0D753942" w14:textId="652249C1" w:rsidR="007928FB" w:rsidRPr="0072235F" w:rsidRDefault="00C56832" w:rsidP="007928FB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1)</w:t>
            </w:r>
          </w:p>
          <w:p w14:paraId="093DE81C" w14:textId="4F251F25" w:rsidR="00343AB7" w:rsidRPr="0072235F" w:rsidRDefault="00343AB7" w:rsidP="007928F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</w:p>
        </w:tc>
        <w:tc>
          <w:tcPr>
            <w:tcW w:w="2977" w:type="dxa"/>
            <w:tcBorders>
              <w:bottom w:val="nil"/>
            </w:tcBorders>
            <w:vAlign w:val="center"/>
          </w:tcPr>
          <w:p w14:paraId="26FE33CB" w14:textId="5777A4FC" w:rsidR="00343AB7" w:rsidRPr="006767D1" w:rsidRDefault="00885198" w:rsidP="00E51500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Nếu kết quả không đưa về phân số tối giản trừ 0,1</w:t>
            </w:r>
            <w:r w:rsidR="006767D1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 điểm</w:t>
            </w:r>
          </w:p>
        </w:tc>
      </w:tr>
      <w:tr w:rsidR="00343AB7" w:rsidRPr="0072235F" w14:paraId="0C8F17A2" w14:textId="77777777" w:rsidTr="00B116B9">
        <w:tc>
          <w:tcPr>
            <w:tcW w:w="869" w:type="dxa"/>
            <w:vMerge/>
          </w:tcPr>
          <w:p w14:paraId="53B53378" w14:textId="77777777" w:rsidR="00343AB7" w:rsidRPr="0072235F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</w:tcPr>
          <w:p w14:paraId="346682B9" w14:textId="69B1929C" w:rsidR="00984BCB" w:rsidRPr="0072235F" w:rsidRDefault="00385076" w:rsidP="00166109">
            <w:pPr>
              <w:tabs>
                <w:tab w:val="left" w:pos="240"/>
              </w:tabs>
              <w:spacing w:after="0" w:line="288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="00D162D4"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="00D162D4"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  <w:lang w:val="nl-NL"/>
                </w:rPr>
                <m:t xml:space="preserve"> </m:t>
              </m:r>
            </m:oMath>
            <w:r w:rsidR="00D162D4"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:</w:t>
            </w:r>
            <w:r w:rsidR="00D162D4"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8</m:t>
                  </m:r>
                </m:den>
              </m:f>
            </m:oMath>
          </w:p>
          <w:p w14:paraId="5CEC55D8" w14:textId="5BA2412F" w:rsidR="00343AB7" w:rsidRPr="0072235F" w:rsidRDefault="00343AB7" w:rsidP="00166109">
            <w:pPr>
              <w:tabs>
                <w:tab w:val="left" w:pos="240"/>
              </w:tabs>
              <w:spacing w:after="0" w:line="288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 w:rsidRPr="0072235F">
              <w:rPr>
                <w:rFonts w:ascii="Times New Roman" w:eastAsia="Calibri" w:hAnsi="Times New Roman" w:cs="Times New Roman"/>
                <w:bCs/>
                <w:sz w:val="26"/>
                <w:szCs w:val="26"/>
                <w:lang w:val="nl-NL"/>
              </w:rPr>
              <w:t xml:space="preserve">=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="00D162D4"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="00D162D4"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</w:p>
          <w:p w14:paraId="698458AF" w14:textId="7AAB7F96" w:rsidR="00343AB7" w:rsidRPr="0072235F" w:rsidRDefault="00343AB7" w:rsidP="00166109">
            <w:pPr>
              <w:tabs>
                <w:tab w:val="left" w:pos="24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72235F">
              <w:rPr>
                <w:rFonts w:ascii="Times New Roman" w:eastAsia="Calibri" w:hAnsi="Times New Roman" w:cs="Times New Roman"/>
                <w:bCs/>
                <w:sz w:val="26"/>
                <w:szCs w:val="26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</w:p>
        </w:tc>
        <w:tc>
          <w:tcPr>
            <w:tcW w:w="1495" w:type="dxa"/>
          </w:tcPr>
          <w:p w14:paraId="00A61E73" w14:textId="77777777" w:rsidR="009E75B7" w:rsidRPr="0072235F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,5</w:t>
            </w:r>
          </w:p>
          <w:p w14:paraId="7FEAD241" w14:textId="77777777" w:rsidR="009E75B7" w:rsidRPr="0072235F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</w:p>
          <w:p w14:paraId="6E90F575" w14:textId="3AC9EF10" w:rsidR="009E75B7" w:rsidRPr="0072235F" w:rsidRDefault="005968D8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3</w:t>
            </w:r>
            <w:r w:rsidR="009E75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)</w:t>
            </w:r>
          </w:p>
          <w:p w14:paraId="4A2579D2" w14:textId="77777777" w:rsidR="009E75B7" w:rsidRPr="0072235F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</w:p>
          <w:p w14:paraId="154B2677" w14:textId="2DF0F286" w:rsidR="00343AB7" w:rsidRPr="0072235F" w:rsidRDefault="009E75B7" w:rsidP="005968D8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2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14:paraId="7F0F647D" w14:textId="6AFAEB95" w:rsidR="00343AB7" w:rsidRPr="0072235F" w:rsidRDefault="00343AB7" w:rsidP="006F2B7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</w:tr>
      <w:tr w:rsidR="00A40312" w:rsidRPr="0072235F" w14:paraId="46A2CD7A" w14:textId="77777777" w:rsidTr="00B116B9">
        <w:trPr>
          <w:trHeight w:val="794"/>
        </w:trPr>
        <w:tc>
          <w:tcPr>
            <w:tcW w:w="869" w:type="dxa"/>
          </w:tcPr>
          <w:p w14:paraId="371F210C" w14:textId="77777777" w:rsidR="00A40312" w:rsidRPr="0072235F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9</w:t>
            </w:r>
          </w:p>
        </w:tc>
        <w:tc>
          <w:tcPr>
            <w:tcW w:w="5120" w:type="dxa"/>
            <w:shd w:val="clear" w:color="auto" w:fill="auto"/>
          </w:tcPr>
          <w:p w14:paraId="3E6D0D01" w14:textId="6D55BBC4" w:rsidR="00765094" w:rsidRPr="0072235F" w:rsidRDefault="0029571D" w:rsidP="00765094">
            <w:pPr>
              <w:spacing w:after="0" w:line="288" w:lineRule="auto"/>
              <w:ind w:right="-709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72235F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a) </w:t>
            </w:r>
            <w:r w:rsidR="00765094" w:rsidRPr="0072235F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15 tấn 45 kg = 15045 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kg                           </w:t>
            </w:r>
          </w:p>
          <w:p w14:paraId="18FA8FFF" w14:textId="021C45E3" w:rsidR="00AA63D2" w:rsidRPr="0072235F" w:rsidRDefault="00AA63D2" w:rsidP="00AA63D2">
            <w:pPr>
              <w:spacing w:after="0" w:line="288" w:lineRule="auto"/>
              <w:ind w:right="-709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</w:pP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b)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4</m:t>
                  </m:r>
                </m:den>
              </m:f>
            </m:oMath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m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>2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= 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dm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vertAlign w:val="superscript"/>
                <w:lang w:val="vi-VN"/>
              </w:rPr>
              <w:t>2</w:t>
            </w:r>
          </w:p>
          <w:p w14:paraId="19F70D21" w14:textId="56619B2B" w:rsidR="00765094" w:rsidRPr="0072235F" w:rsidRDefault="00765094" w:rsidP="00765094">
            <w:pPr>
              <w:spacing w:after="0" w:line="288" w:lineRule="auto"/>
              <w:ind w:right="45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c)  3 </w:t>
            </w:r>
            <w:r w:rsidRPr="0072235F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giờ 45 phút </w:t>
            </w:r>
            <w:r w:rsidR="00BE1BD7" w:rsidRPr="0072235F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= 225 </w:t>
            </w: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phút                        </w:t>
            </w:r>
          </w:p>
          <w:p w14:paraId="02C8FE09" w14:textId="173CB5B8" w:rsidR="0083181D" w:rsidRPr="0072235F" w:rsidRDefault="00765094" w:rsidP="00BE1BD7">
            <w:pPr>
              <w:spacing w:after="0" w:line="288" w:lineRule="auto"/>
              <w:ind w:right="45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d</w:t>
            </w:r>
            <w:r w:rsidR="0029571D"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vi-VN"/>
                    </w:rPr>
                    <m:t>5</m:t>
                  </m:r>
                </m:den>
              </m:f>
            </m:oMath>
            <w:r w:rsidR="0029571D"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BE1BD7"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hế kỉ  = 60 </w:t>
            </w:r>
            <w:r w:rsidR="0029571D" w:rsidRPr="0072235F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năm</w:t>
            </w:r>
          </w:p>
        </w:tc>
        <w:tc>
          <w:tcPr>
            <w:tcW w:w="1495" w:type="dxa"/>
            <w:shd w:val="clear" w:color="auto" w:fill="auto"/>
          </w:tcPr>
          <w:p w14:paraId="73C64E3F" w14:textId="7679D873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1</w:t>
            </w:r>
            <w:r w:rsidR="0083181D"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</w:rPr>
              <w:t>,0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14:paraId="19B4C2D3" w14:textId="77777777" w:rsidR="00A40312" w:rsidRPr="0072235F" w:rsidRDefault="00A40312" w:rsidP="006F2B74">
            <w:pPr>
              <w:pStyle w:val="NormalWeb"/>
              <w:spacing w:before="0" w:beforeAutospacing="0" w:after="0" w:afterAutospacing="0" w:line="276" w:lineRule="auto"/>
              <w:ind w:right="45"/>
              <w:rPr>
                <w:sz w:val="26"/>
                <w:szCs w:val="26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Học sinh tính đúng mỗi phần được 0,25 điểm</w:t>
            </w:r>
          </w:p>
        </w:tc>
      </w:tr>
      <w:tr w:rsidR="00343AB7" w:rsidRPr="0072235F" w14:paraId="20F2529D" w14:textId="77777777" w:rsidTr="00B116B9">
        <w:trPr>
          <w:trHeight w:val="227"/>
        </w:trPr>
        <w:tc>
          <w:tcPr>
            <w:tcW w:w="869" w:type="dxa"/>
            <w:vMerge w:val="restart"/>
          </w:tcPr>
          <w:p w14:paraId="6EB19D54" w14:textId="77777777" w:rsidR="00343AB7" w:rsidRPr="0072235F" w:rsidRDefault="00343AB7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10</w:t>
            </w: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14:paraId="5090F522" w14:textId="77777777" w:rsidR="00343AB7" w:rsidRPr="0072235F" w:rsidRDefault="00343AB7" w:rsidP="0083181D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              Bài giải</w:t>
            </w:r>
          </w:p>
          <w:p w14:paraId="6D65A3F8" w14:textId="34E872D9" w:rsidR="00945B61" w:rsidRPr="0072235F" w:rsidRDefault="00945B61" w:rsidP="009729FF">
            <w:pPr>
              <w:spacing w:after="0"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shd w:val="clear" w:color="auto" w:fill="FFFFFF"/>
                <w:lang w:val="vi-VN"/>
              </w:rPr>
            </w:pP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119A01BC" w14:textId="77777777" w:rsidR="00343AB7" w:rsidRPr="0072235F" w:rsidRDefault="009837C5" w:rsidP="00BE1BD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72235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  <w:r w:rsidR="0083181D" w:rsidRPr="0072235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,0</w:t>
            </w:r>
          </w:p>
          <w:p w14:paraId="74E049E9" w14:textId="0F141C9A" w:rsidR="00BE1BD7" w:rsidRPr="0072235F" w:rsidRDefault="00BE1BD7" w:rsidP="00BE1BD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977" w:type="dxa"/>
            <w:vMerge w:val="restart"/>
            <w:vAlign w:val="center"/>
          </w:tcPr>
          <w:p w14:paraId="6613CED3" w14:textId="0D8B04DC" w:rsidR="00343AB7" w:rsidRPr="006767D1" w:rsidRDefault="00343AB7" w:rsidP="006767D1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223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ế</w:t>
            </w:r>
            <w:r w:rsidR="006767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u câu</w:t>
            </w:r>
            <w:r w:rsidRPr="007223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rả lời đúng, phép tính đúng nhưng kết quả sai trừ một nửa số điểm của phép tính đó.</w:t>
            </w:r>
            <w:r w:rsidR="006767D1">
              <w:rPr>
                <w:rFonts w:ascii="Times New Roman" w:hAnsi="Times New Roman" w:cs="Times New Roman"/>
                <w:sz w:val="26"/>
                <w:szCs w:val="26"/>
              </w:rPr>
              <w:t xml:space="preserve"> Câu trả lời sai, phép tính </w:t>
            </w:r>
            <w:r w:rsidR="006767D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úng không cho điểm, câu trả lời đúng phép tính sai không cho điểm</w:t>
            </w:r>
          </w:p>
        </w:tc>
      </w:tr>
      <w:tr w:rsidR="0083181D" w:rsidRPr="0072235F" w14:paraId="604FC862" w14:textId="77777777" w:rsidTr="00B116B9">
        <w:trPr>
          <w:trHeight w:val="1030"/>
        </w:trPr>
        <w:tc>
          <w:tcPr>
            <w:tcW w:w="869" w:type="dxa"/>
            <w:vMerge/>
          </w:tcPr>
          <w:p w14:paraId="57737440" w14:textId="77777777" w:rsidR="0083181D" w:rsidRPr="0072235F" w:rsidRDefault="0083181D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bottom w:val="single" w:sz="4" w:space="0" w:color="auto"/>
            </w:tcBorders>
          </w:tcPr>
          <w:p w14:paraId="6AA4856E" w14:textId="4483FDC7" w:rsidR="00945B61" w:rsidRPr="0072235F" w:rsidRDefault="0083181D" w:rsidP="0083181D">
            <w:pPr>
              <w:pStyle w:val="NormalWeb"/>
              <w:spacing w:before="0" w:beforeAutospacing="0" w:after="0" w:afterAutospacing="0" w:line="276" w:lineRule="auto"/>
              <w:ind w:right="45"/>
              <w:rPr>
                <w:rFonts w:eastAsiaTheme="minorEastAsia"/>
                <w:color w:val="000000" w:themeColor="text1"/>
                <w:sz w:val="26"/>
                <w:szCs w:val="26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a)</w:t>
            </w:r>
            <w:r w:rsidR="00945B61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Nga mua sách vở  và đồ dùng học tập hết số tiền là: </w:t>
            </w:r>
          </w:p>
          <w:p w14:paraId="033FAE58" w14:textId="45230DA5" w:rsidR="0083181D" w:rsidRPr="0072235F" w:rsidRDefault="00945B61" w:rsidP="0083181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1</w:t>
            </w:r>
            <w:r w:rsidR="0083181D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000 000 x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den>
              </m:f>
            </m:oMath>
            <w:r w:rsidR="00FA2B15" w:rsidRPr="0072235F">
              <w:rPr>
                <w:sz w:val="26"/>
                <w:szCs w:val="26"/>
              </w:rPr>
              <w:t xml:space="preserve"> = </w:t>
            </w:r>
            <w:r w:rsidR="00FA2B15" w:rsidRPr="0072235F">
              <w:rPr>
                <w:sz w:val="26"/>
                <w:szCs w:val="26"/>
                <w:lang w:val="en-US"/>
              </w:rPr>
              <w:t>4</w:t>
            </w:r>
            <w:r w:rsidR="0083181D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00 000 (đồng)</w:t>
            </w:r>
          </w:p>
        </w:tc>
        <w:tc>
          <w:tcPr>
            <w:tcW w:w="1495" w:type="dxa"/>
            <w:tcBorders>
              <w:bottom w:val="single" w:sz="4" w:space="0" w:color="auto"/>
            </w:tcBorders>
          </w:tcPr>
          <w:p w14:paraId="3D101972" w14:textId="3232D859" w:rsidR="0083181D" w:rsidRPr="0072235F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2235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0,75 )</w:t>
            </w:r>
          </w:p>
        </w:tc>
        <w:tc>
          <w:tcPr>
            <w:tcW w:w="2977" w:type="dxa"/>
            <w:vMerge/>
          </w:tcPr>
          <w:p w14:paraId="2DACFC17" w14:textId="77777777" w:rsidR="0083181D" w:rsidRPr="0072235F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  <w:tr w:rsidR="00343AB7" w:rsidRPr="0072235F" w14:paraId="642E5B0B" w14:textId="77777777" w:rsidTr="00B116B9">
        <w:tc>
          <w:tcPr>
            <w:tcW w:w="869" w:type="dxa"/>
            <w:vMerge/>
          </w:tcPr>
          <w:p w14:paraId="0B582256" w14:textId="449FB842" w:rsidR="00343AB7" w:rsidRPr="0072235F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4F29F3CA" w14:textId="1A6DBAD2" w:rsidR="00343AB7" w:rsidRPr="0072235F" w:rsidRDefault="00343AB7" w:rsidP="00343AB7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b) </w:t>
            </w:r>
            <w:r w:rsidR="00705ACD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Sau khi </w:t>
            </w:r>
            <w:r w:rsidR="00705ACD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mua sách vở  và đồ dùng học tập </w:t>
            </w:r>
            <w:r w:rsidR="00705ACD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Nga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</w:t>
            </w:r>
            <w:r w:rsidR="00705ACD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còn lại số tiền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là:</w:t>
            </w:r>
          </w:p>
          <w:p w14:paraId="177A6F37" w14:textId="0DC53214" w:rsidR="00343AB7" w:rsidRPr="0072235F" w:rsidRDefault="00FA2B15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1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000 000 – </w:t>
            </w:r>
            <w:r w:rsidRPr="0072235F">
              <w:rPr>
                <w:sz w:val="26"/>
                <w:szCs w:val="26"/>
                <w:lang w:val="en-US"/>
              </w:rPr>
              <w:t>4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00 000 = 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6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00 000 (đồng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4F095ADC" w14:textId="6B2D7D48" w:rsidR="00343AB7" w:rsidRPr="0072235F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sz w:val="26"/>
                <w:szCs w:val="26"/>
              </w:rPr>
              <w:t>(</w:t>
            </w:r>
            <w:r w:rsidR="00343AB7" w:rsidRPr="0072235F">
              <w:rPr>
                <w:sz w:val="26"/>
                <w:szCs w:val="26"/>
              </w:rPr>
              <w:t>0,5</w:t>
            </w:r>
            <w:r w:rsidRPr="0072235F">
              <w:rPr>
                <w:sz w:val="26"/>
                <w:szCs w:val="26"/>
              </w:rPr>
              <w:t>)</w:t>
            </w:r>
            <w:r w:rsidR="00343AB7" w:rsidRPr="0072235F">
              <w:rPr>
                <w:sz w:val="26"/>
                <w:szCs w:val="26"/>
              </w:rPr>
              <w:t xml:space="preserve"> </w:t>
            </w:r>
          </w:p>
        </w:tc>
        <w:tc>
          <w:tcPr>
            <w:tcW w:w="2977" w:type="dxa"/>
            <w:vMerge/>
          </w:tcPr>
          <w:p w14:paraId="34EF8782" w14:textId="2D7BB1F6" w:rsidR="00343AB7" w:rsidRPr="0072235F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</w:tr>
      <w:tr w:rsidR="00343AB7" w:rsidRPr="0072235F" w14:paraId="60CEEFA1" w14:textId="77777777" w:rsidTr="00B116B9">
        <w:tc>
          <w:tcPr>
            <w:tcW w:w="869" w:type="dxa"/>
            <w:vMerge/>
          </w:tcPr>
          <w:p w14:paraId="6167A683" w14:textId="77777777" w:rsidR="00343AB7" w:rsidRPr="0072235F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606BD08C" w14:textId="235368A2" w:rsidR="00343AB7" w:rsidRPr="0072235F" w:rsidRDefault="00FA2B15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rFonts w:eastAsiaTheme="minorEastAsia"/>
                <w:color w:val="000000" w:themeColor="text1"/>
                <w:sz w:val="26"/>
                <w:szCs w:val="26"/>
              </w:rPr>
            </w:pPr>
            <w:r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Nga đã góp vào quỹ giúp đỡ các bạn có hoàn cảnh khó khăn </w:t>
            </w:r>
            <w:r w:rsidR="0005042A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>số</w:t>
            </w:r>
            <w:r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tiền</w:t>
            </w:r>
            <w:r w:rsidR="00343AB7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là: </w:t>
            </w:r>
          </w:p>
          <w:p w14:paraId="232C6659" w14:textId="477B033B" w:rsidR="00343AB7" w:rsidRPr="0072235F" w:rsidRDefault="0005042A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>6</w:t>
            </w:r>
            <w:r w:rsidR="00343AB7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>00 000 x</w:t>
            </w:r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="00343AB7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= </w:t>
            </w:r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en-US"/>
              </w:rPr>
              <w:t>2</w:t>
            </w:r>
            <w:r w:rsidR="00343AB7" w:rsidRPr="0072235F">
              <w:rPr>
                <w:rFonts w:eastAsiaTheme="minorEastAsia"/>
                <w:color w:val="000000" w:themeColor="text1"/>
                <w:sz w:val="26"/>
                <w:szCs w:val="26"/>
              </w:rPr>
              <w:t>00 000 (đồng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95F35DA" w14:textId="0B7BAD90" w:rsidR="00343AB7" w:rsidRPr="0072235F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>(</w:t>
            </w:r>
            <w:r w:rsidR="00343AB7" w:rsidRPr="0072235F">
              <w:rPr>
                <w:sz w:val="26"/>
                <w:szCs w:val="26"/>
                <w:lang w:val="en-US"/>
              </w:rPr>
              <w:t>0,5</w:t>
            </w:r>
            <w:r w:rsidRPr="0072235F">
              <w:rPr>
                <w:sz w:val="26"/>
                <w:szCs w:val="26"/>
                <w:lang w:val="en-US"/>
              </w:rPr>
              <w:t>)</w:t>
            </w:r>
          </w:p>
        </w:tc>
        <w:tc>
          <w:tcPr>
            <w:tcW w:w="2977" w:type="dxa"/>
            <w:vMerge/>
          </w:tcPr>
          <w:p w14:paraId="54A1DE03" w14:textId="7D6706E6" w:rsidR="00343AB7" w:rsidRPr="0072235F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343AB7" w:rsidRPr="0072235F" w14:paraId="7ECB6AF7" w14:textId="77777777" w:rsidTr="00B116B9">
        <w:tc>
          <w:tcPr>
            <w:tcW w:w="869" w:type="dxa"/>
            <w:vMerge/>
          </w:tcPr>
          <w:p w14:paraId="7DCBEBD2" w14:textId="77777777" w:rsidR="00343AB7" w:rsidRPr="0072235F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1322CC8E" w14:textId="07F80610" w:rsidR="00343AB7" w:rsidRPr="0072235F" w:rsidRDefault="00343AB7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     Đáp số: 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a) </w:t>
            </w:r>
            <w:r w:rsidR="0005042A" w:rsidRPr="0072235F">
              <w:rPr>
                <w:sz w:val="26"/>
                <w:szCs w:val="26"/>
                <w:lang w:val="en-US"/>
              </w:rPr>
              <w:t>4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0 000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 xml:space="preserve"> (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đồng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)</w:t>
            </w:r>
          </w:p>
          <w:p w14:paraId="390E2167" w14:textId="50DD0264" w:rsidR="00343AB7" w:rsidRPr="0072235F" w:rsidRDefault="0005042A" w:rsidP="0072235F">
            <w:pPr>
              <w:pStyle w:val="NormalWeb"/>
              <w:spacing w:before="0" w:beforeAutospacing="0" w:after="0" w:afterAutospacing="0" w:line="276" w:lineRule="auto"/>
              <w:ind w:right="45" w:firstLineChars="850" w:firstLine="2210"/>
              <w:jc w:val="both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  b) 2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00 000 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(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đồng</w:t>
            </w:r>
            <w:r w:rsidR="00343AB7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)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6E2440A3" w14:textId="59AB2D68" w:rsidR="00343AB7" w:rsidRPr="0072235F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>(</w:t>
            </w:r>
            <w:r w:rsidR="00343AB7" w:rsidRPr="0072235F">
              <w:rPr>
                <w:sz w:val="26"/>
                <w:szCs w:val="26"/>
              </w:rPr>
              <w:t xml:space="preserve">0,25 </w:t>
            </w:r>
            <w:r w:rsidRPr="0072235F">
              <w:rPr>
                <w:sz w:val="26"/>
                <w:szCs w:val="26"/>
                <w:lang w:val="en-US"/>
              </w:rPr>
              <w:t>)</w:t>
            </w:r>
          </w:p>
        </w:tc>
        <w:tc>
          <w:tcPr>
            <w:tcW w:w="2977" w:type="dxa"/>
            <w:vMerge/>
            <w:tcBorders>
              <w:bottom w:val="single" w:sz="4" w:space="0" w:color="auto"/>
            </w:tcBorders>
          </w:tcPr>
          <w:p w14:paraId="7FD08D58" w14:textId="7480B244" w:rsidR="00343AB7" w:rsidRPr="0072235F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</w:tr>
      <w:tr w:rsidR="00A40312" w:rsidRPr="0072235F" w14:paraId="1C541011" w14:textId="77777777" w:rsidTr="00B116B9">
        <w:trPr>
          <w:trHeight w:val="425"/>
        </w:trPr>
        <w:tc>
          <w:tcPr>
            <w:tcW w:w="869" w:type="dxa"/>
            <w:vMerge w:val="restart"/>
          </w:tcPr>
          <w:p w14:paraId="5CD38BA0" w14:textId="261E9DD8" w:rsidR="00A40312" w:rsidRPr="0072235F" w:rsidRDefault="00A40312" w:rsidP="006F2B7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  <w:t>1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1</w:t>
            </w:r>
            <w:r w:rsidR="00F35AE1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          </w:t>
            </w: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3AA069BE" w14:textId="4F084F21" w:rsidR="00A40312" w:rsidRPr="0072235F" w:rsidRDefault="00CF2598" w:rsidP="006F2B74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vertAlign w:val="subscript"/>
                <w:lang w:val="en-US"/>
              </w:rPr>
            </w:pPr>
            <w:r w:rsidRPr="0072235F">
              <w:rPr>
                <w:color w:val="000000" w:themeColor="text1"/>
                <w:sz w:val="26"/>
                <w:szCs w:val="26"/>
                <w:lang w:val="pt-BR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11</m:t>
                  </m:r>
                </m:den>
              </m:f>
            </m:oMath>
            <w:r w:rsidRPr="0072235F">
              <w:rPr>
                <w:color w:val="000000" w:themeColor="text1"/>
                <w:sz w:val="26"/>
                <w:szCs w:val="26"/>
                <w:lang w:val="nl-NL"/>
              </w:rPr>
              <w:t xml:space="preserve">  +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11</m:t>
                  </m:r>
                </m:den>
              </m:f>
            </m:oMath>
            <w:r w:rsidRPr="0072235F">
              <w:rPr>
                <w:color w:val="000000" w:themeColor="text1"/>
                <w:sz w:val="26"/>
                <w:szCs w:val="26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nl-NL"/>
              </w:rPr>
              <w:t xml:space="preserve"> -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nl-NL"/>
              </w:rPr>
              <w:t xml:space="preserve"> 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11</m:t>
                  </m:r>
                </m:den>
              </m:f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nl-NL"/>
              </w:rPr>
              <w:t xml:space="preserve">  </w:t>
            </w:r>
            <w:r w:rsidRPr="0072235F">
              <w:rPr>
                <w:color w:val="000000" w:themeColor="text1"/>
                <w:sz w:val="26"/>
                <w:szCs w:val="26"/>
                <w:lang w:val="nl-NL"/>
              </w:rPr>
              <w:t xml:space="preserve">=                          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37057817" w14:textId="524CF183" w:rsidR="00A40312" w:rsidRPr="0072235F" w:rsidRDefault="0083181D" w:rsidP="006F2B7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0,5</w:t>
            </w:r>
            <w:r w:rsidR="00A40312"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 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14:paraId="67DCCA91" w14:textId="5AC1A870" w:rsidR="00A40312" w:rsidRPr="0072235F" w:rsidRDefault="00A40312" w:rsidP="006F2B7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  <w:lang w:val="en-US"/>
              </w:rPr>
            </w:pPr>
          </w:p>
        </w:tc>
      </w:tr>
      <w:tr w:rsidR="00CF2598" w:rsidRPr="0072235F" w14:paraId="42121C2D" w14:textId="77777777" w:rsidTr="00B116B9">
        <w:trPr>
          <w:trHeight w:val="608"/>
        </w:trPr>
        <w:tc>
          <w:tcPr>
            <w:tcW w:w="869" w:type="dxa"/>
            <w:vMerge/>
          </w:tcPr>
          <w:p w14:paraId="5FF92B86" w14:textId="77777777" w:rsidR="00CF2598" w:rsidRPr="0072235F" w:rsidRDefault="00CF2598" w:rsidP="006F2B7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</w:tcBorders>
          </w:tcPr>
          <w:p w14:paraId="75079B3A" w14:textId="7BFD71AE" w:rsidR="00CF2598" w:rsidRPr="0072235F" w:rsidRDefault="00CF2598" w:rsidP="00276339">
            <w:pPr>
              <w:pStyle w:val="NormalWeb"/>
              <w:spacing w:before="0" w:after="0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             =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2 </m:t>
                  </m:r>
                </m:den>
              </m:f>
            </m:oMath>
            <w:r w:rsidRPr="0072235F">
              <w:rPr>
                <w:sz w:val="26"/>
                <w:szCs w:val="26"/>
                <w:lang w:val="en-US"/>
              </w:rPr>
              <w:t xml:space="preserve"> x (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1</m:t>
                  </m:r>
                </m:den>
              </m:f>
            </m:oMath>
            <w:r w:rsidRPr="0072235F">
              <w:rPr>
                <w:sz w:val="26"/>
                <w:szCs w:val="26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11 </m:t>
                  </m:r>
                </m:den>
              </m:f>
            </m:oMath>
            <w:r w:rsidRPr="0072235F">
              <w:rPr>
                <w:sz w:val="26"/>
                <w:szCs w:val="26"/>
                <w:lang w:val="pt-BR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nl-NL"/>
                    </w:rPr>
                    <m:t>11</m:t>
                  </m:r>
                </m:den>
              </m:f>
            </m:oMath>
            <w:r w:rsidRPr="0072235F">
              <w:rPr>
                <w:color w:val="000000" w:themeColor="text1"/>
                <w:sz w:val="26"/>
                <w:szCs w:val="26"/>
                <w:lang w:val="nl-NL"/>
              </w:rPr>
              <w:t xml:space="preserve"> )</w:t>
            </w:r>
          </w:p>
        </w:tc>
        <w:tc>
          <w:tcPr>
            <w:tcW w:w="1495" w:type="dxa"/>
            <w:tcBorders>
              <w:top w:val="single" w:sz="4" w:space="0" w:color="auto"/>
            </w:tcBorders>
          </w:tcPr>
          <w:p w14:paraId="3FDB0152" w14:textId="4FD5CC51" w:rsidR="00CF2598" w:rsidRPr="0072235F" w:rsidRDefault="006B461D" w:rsidP="006F2B74">
            <w:pPr>
              <w:pStyle w:val="NormalWeb"/>
              <w:spacing w:before="0" w:after="24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2</w:t>
            </w:r>
            <w:r w:rsidR="00CF2598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14:paraId="4FCE8D5E" w14:textId="1F526DDF" w:rsidR="00CF2598" w:rsidRPr="0072235F" w:rsidRDefault="00CF2598" w:rsidP="006F2B7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A40312" w:rsidRPr="0072235F" w14:paraId="0C8B61A5" w14:textId="77777777" w:rsidTr="00B116B9">
        <w:tc>
          <w:tcPr>
            <w:tcW w:w="869" w:type="dxa"/>
            <w:vMerge/>
          </w:tcPr>
          <w:p w14:paraId="7FC1A86D" w14:textId="77777777" w:rsidR="00A40312" w:rsidRPr="0072235F" w:rsidRDefault="00A40312" w:rsidP="006F2B7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</w:tcPr>
          <w:p w14:paraId="43676B83" w14:textId="4E43AFF8" w:rsidR="00A40312" w:rsidRPr="0072235F" w:rsidRDefault="00B51C8D" w:rsidP="00BE05C1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            =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2 </m:t>
                  </m:r>
                </m:den>
              </m:f>
            </m:oMath>
            <w:r w:rsidRPr="0072235F">
              <w:rPr>
                <w:sz w:val="26"/>
                <w:szCs w:val="26"/>
                <w:lang w:val="en-US"/>
              </w:rPr>
              <w:t xml:space="preserve"> x</w:t>
            </w:r>
            <w:r w:rsidR="00F35AE1" w:rsidRPr="0072235F">
              <w:rPr>
                <w:sz w:val="26"/>
                <w:szCs w:val="26"/>
                <w:lang w:val="en-US"/>
              </w:rPr>
              <w:t xml:space="preserve"> 1</w:t>
            </w:r>
            <w:r w:rsidRPr="0072235F">
              <w:rPr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</w:tcPr>
          <w:p w14:paraId="71945BA0" w14:textId="7BEBFDA4" w:rsidR="00A40312" w:rsidRPr="0072235F" w:rsidRDefault="006B461D" w:rsidP="006F2B7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2</w:t>
            </w:r>
            <w:r w:rsidR="00A40312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14:paraId="638BFD90" w14:textId="6D4AD9D3" w:rsidR="00A40312" w:rsidRPr="0072235F" w:rsidRDefault="00A40312" w:rsidP="0072235F">
            <w:pPr>
              <w:pStyle w:val="NormalWeb"/>
              <w:spacing w:before="0" w:beforeAutospacing="0" w:after="240" w:afterAutospacing="0"/>
              <w:ind w:right="48" w:firstLineChars="400" w:firstLine="1040"/>
              <w:jc w:val="both"/>
              <w:rPr>
                <w:sz w:val="26"/>
                <w:szCs w:val="26"/>
                <w:lang w:val="en-US"/>
              </w:rPr>
            </w:pPr>
          </w:p>
        </w:tc>
      </w:tr>
      <w:tr w:rsidR="00A40312" w:rsidRPr="0072235F" w14:paraId="09CADF04" w14:textId="77777777" w:rsidTr="00B116B9">
        <w:trPr>
          <w:trHeight w:val="553"/>
        </w:trPr>
        <w:tc>
          <w:tcPr>
            <w:tcW w:w="869" w:type="dxa"/>
            <w:vMerge/>
          </w:tcPr>
          <w:p w14:paraId="5A2DB2BC" w14:textId="77777777" w:rsidR="00A40312" w:rsidRPr="0072235F" w:rsidRDefault="00A40312" w:rsidP="006F2B7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62EAE31" w14:textId="7F9A1B51" w:rsidR="00A40312" w:rsidRPr="0072235F" w:rsidRDefault="00F35AE1" w:rsidP="00B51C8D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           </w:t>
            </w:r>
            <w:r w:rsidR="00B51C8D" w:rsidRPr="0072235F">
              <w:rPr>
                <w:sz w:val="26"/>
                <w:szCs w:val="26"/>
                <w:lang w:val="en-US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 xml:space="preserve">2 </m:t>
                  </m:r>
                </m:den>
              </m:f>
            </m:oMath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7DD43BF" w14:textId="2AF524B3" w:rsidR="00A40312" w:rsidRPr="0072235F" w:rsidRDefault="00F35AE1" w:rsidP="006F2B7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1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7CEE33" w14:textId="77777777" w:rsidR="00A40312" w:rsidRPr="0072235F" w:rsidRDefault="00A40312" w:rsidP="006F2B7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83181D" w:rsidRPr="0072235F" w14:paraId="2599EBB5" w14:textId="77777777" w:rsidTr="00B116B9">
        <w:trPr>
          <w:trHeight w:val="553"/>
        </w:trPr>
        <w:tc>
          <w:tcPr>
            <w:tcW w:w="869" w:type="dxa"/>
          </w:tcPr>
          <w:p w14:paraId="211BB801" w14:textId="77777777" w:rsidR="0083181D" w:rsidRPr="0072235F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6EBE94" w14:textId="37882D86" w:rsidR="0083181D" w:rsidRPr="0072235F" w:rsidRDefault="00217BE9" w:rsidP="00217BE9">
            <w:pPr>
              <w:spacing w:after="0" w:line="288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 w:rsidRPr="0072235F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  <w:lang w:val="pt-BR"/>
                </w:rPr>
                <m:t xml:space="preserve"> : 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  <w:lang w:val="pt-BR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  <w:lang w:val="pt-BR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  <w:lang w:val="pt-BR"/>
                    </w:rPr>
                    <m:t>6</m:t>
                  </m:r>
                </m:den>
              </m:f>
            </m:oMath>
            <w:r w:rsidRPr="0072235F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pt-BR"/>
              </w:rPr>
              <w:t xml:space="preserve"> + 1995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9217CC" w14:textId="49F09DD1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A7B364" w14:textId="77777777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83181D" w:rsidRPr="0072235F" w14:paraId="1E97B4B4" w14:textId="77777777" w:rsidTr="00B116B9">
        <w:trPr>
          <w:trHeight w:val="553"/>
        </w:trPr>
        <w:tc>
          <w:tcPr>
            <w:tcW w:w="869" w:type="dxa"/>
          </w:tcPr>
          <w:p w14:paraId="4D92D508" w14:textId="77777777" w:rsidR="0083181D" w:rsidRPr="0072235F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5037252" w14:textId="1FAFB0DE" w:rsidR="0083181D" w:rsidRPr="0072235F" w:rsidRDefault="00B764E2" w:rsidP="0083181D">
            <w:pPr>
              <w:pStyle w:val="NormalWeb"/>
              <w:spacing w:before="0" w:beforeAutospacing="0" w:after="0" w:afterAutospacing="0"/>
              <w:ind w:right="45"/>
              <w:rPr>
                <w:sz w:val="26"/>
                <w:szCs w:val="26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= </w:t>
            </w:r>
            <w:r w:rsidRPr="0072235F">
              <w:rPr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pt-BR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pt-BR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pt-BR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6</m:t>
                  </m:r>
                </m:den>
              </m:f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pt-BR"/>
              </w:rPr>
              <w:t xml:space="preserve"> + 1995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45622C" w14:textId="2EE3330B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2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D3F62B" w14:textId="77777777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83181D" w:rsidRPr="0072235F" w14:paraId="5425F29B" w14:textId="77777777" w:rsidTr="00B116B9">
        <w:trPr>
          <w:trHeight w:val="553"/>
        </w:trPr>
        <w:tc>
          <w:tcPr>
            <w:tcW w:w="869" w:type="dxa"/>
          </w:tcPr>
          <w:p w14:paraId="2055B337" w14:textId="77777777" w:rsidR="0083181D" w:rsidRPr="0072235F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C90BF1" w14:textId="5815BF93" w:rsidR="0083181D" w:rsidRPr="0072235F" w:rsidRDefault="00B764E2" w:rsidP="00B764E2">
            <w:pPr>
              <w:pStyle w:val="NormalWeb"/>
              <w:spacing w:before="0" w:beforeAutospacing="0" w:after="0" w:afterAutospacing="0"/>
              <w:ind w:right="45"/>
              <w:rPr>
                <w:sz w:val="26"/>
                <w:szCs w:val="26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= </w:t>
            </w:r>
            <w:r w:rsidRPr="0072235F">
              <w:rPr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20 x 6 x 9 x 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pt-BR"/>
                    </w:rPr>
                    <m:t>9 x 5 x 4 x 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pt-BR"/>
                </w:rPr>
                <m:t xml:space="preserve"> </m:t>
              </m:r>
            </m:oMath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pt-BR"/>
              </w:rPr>
              <w:t>+ 1995</w:t>
            </w:r>
          </w:p>
        </w:tc>
        <w:tc>
          <w:tcPr>
            <w:tcW w:w="14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DBD08D" w14:textId="2C3E1A95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</w:t>
            </w:r>
            <w:r w:rsidR="00400B02"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1</w:t>
            </w: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DC8D50" w14:textId="77777777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400B02" w:rsidRPr="0072235F" w14:paraId="585927E5" w14:textId="77777777" w:rsidTr="00B116B9">
        <w:trPr>
          <w:trHeight w:val="553"/>
        </w:trPr>
        <w:tc>
          <w:tcPr>
            <w:tcW w:w="869" w:type="dxa"/>
          </w:tcPr>
          <w:p w14:paraId="52140381" w14:textId="77777777" w:rsidR="00400B02" w:rsidRPr="0072235F" w:rsidRDefault="00400B02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</w:tcBorders>
            <w:shd w:val="clear" w:color="auto" w:fill="auto"/>
          </w:tcPr>
          <w:p w14:paraId="64D73FB5" w14:textId="2F4D9077" w:rsidR="00400B02" w:rsidRPr="0072235F" w:rsidRDefault="00400B02" w:rsidP="00400B02">
            <w:pPr>
              <w:pStyle w:val="NormalWeb"/>
              <w:spacing w:before="0" w:beforeAutospacing="0" w:after="0" w:afterAutospacing="0"/>
              <w:ind w:right="45"/>
              <w:rPr>
                <w:sz w:val="26"/>
                <w:szCs w:val="26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 xml:space="preserve">= </w:t>
            </w:r>
            <w:r w:rsidRPr="0072235F">
              <w:rPr>
                <w:color w:val="000000" w:themeColor="text1"/>
                <w:sz w:val="26"/>
                <w:szCs w:val="26"/>
                <w:lang w:val="pt-BR"/>
              </w:rPr>
              <w:t xml:space="preserve"> 5 </w:t>
            </w:r>
            <w:r w:rsidRPr="0072235F">
              <w:rPr>
                <w:rFonts w:eastAsiaTheme="minorEastAsia"/>
                <w:color w:val="000000" w:themeColor="text1"/>
                <w:sz w:val="26"/>
                <w:szCs w:val="26"/>
                <w:lang w:val="pt-BR"/>
              </w:rPr>
              <w:t>+ 1995</w:t>
            </w:r>
          </w:p>
        </w:tc>
        <w:tc>
          <w:tcPr>
            <w:tcW w:w="1495" w:type="dxa"/>
            <w:tcBorders>
              <w:top w:val="single" w:sz="4" w:space="0" w:color="auto"/>
            </w:tcBorders>
            <w:shd w:val="clear" w:color="auto" w:fill="auto"/>
          </w:tcPr>
          <w:p w14:paraId="30B3E669" w14:textId="7393F345" w:rsidR="00400B02" w:rsidRPr="0072235F" w:rsidRDefault="00400B02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1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14:paraId="009B13F4" w14:textId="77777777" w:rsidR="00400B02" w:rsidRPr="0072235F" w:rsidRDefault="00400B02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  <w:tr w:rsidR="0083181D" w:rsidRPr="0072235F" w14:paraId="6D03357D" w14:textId="77777777" w:rsidTr="00B116B9">
        <w:trPr>
          <w:trHeight w:val="553"/>
        </w:trPr>
        <w:tc>
          <w:tcPr>
            <w:tcW w:w="869" w:type="dxa"/>
          </w:tcPr>
          <w:p w14:paraId="1A1B0151" w14:textId="77777777" w:rsidR="0083181D" w:rsidRPr="0072235F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5120" w:type="dxa"/>
            <w:tcBorders>
              <w:top w:val="single" w:sz="4" w:space="0" w:color="auto"/>
            </w:tcBorders>
            <w:shd w:val="clear" w:color="auto" w:fill="auto"/>
          </w:tcPr>
          <w:p w14:paraId="190E334E" w14:textId="564AF6FE" w:rsidR="0083181D" w:rsidRPr="0072235F" w:rsidRDefault="008B603E" w:rsidP="003C3559">
            <w:pPr>
              <w:pStyle w:val="NormalWeb"/>
              <w:spacing w:before="0" w:beforeAutospacing="0" w:after="0" w:afterAutospacing="0"/>
              <w:ind w:right="45"/>
              <w:rPr>
                <w:sz w:val="26"/>
                <w:szCs w:val="26"/>
                <w:lang w:val="en-US"/>
              </w:rPr>
            </w:pPr>
            <w:r w:rsidRPr="0072235F">
              <w:rPr>
                <w:sz w:val="26"/>
                <w:szCs w:val="26"/>
                <w:lang w:val="en-US"/>
              </w:rPr>
              <w:t>= 2 000</w:t>
            </w:r>
          </w:p>
        </w:tc>
        <w:tc>
          <w:tcPr>
            <w:tcW w:w="1495" w:type="dxa"/>
            <w:tcBorders>
              <w:top w:val="single" w:sz="4" w:space="0" w:color="auto"/>
            </w:tcBorders>
            <w:shd w:val="clear" w:color="auto" w:fill="auto"/>
          </w:tcPr>
          <w:p w14:paraId="50D2F7A0" w14:textId="2E162B48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6"/>
                <w:szCs w:val="26"/>
                <w:shd w:val="clear" w:color="auto" w:fill="FFFFFF"/>
              </w:rPr>
            </w:pPr>
            <w:r w:rsidRPr="0072235F">
              <w:rPr>
                <w:bCs/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>(0,1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14:paraId="4872891F" w14:textId="77777777" w:rsidR="0083181D" w:rsidRPr="0072235F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6"/>
                <w:szCs w:val="26"/>
              </w:rPr>
            </w:pPr>
          </w:p>
        </w:tc>
      </w:tr>
    </w:tbl>
    <w:p w14:paraId="46DA50AE" w14:textId="77777777" w:rsidR="00A40312" w:rsidRPr="0072235F" w:rsidRDefault="00A40312" w:rsidP="00A403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055EDD7" w14:textId="77777777" w:rsidR="00A40312" w:rsidRPr="0072235F" w:rsidRDefault="00A40312" w:rsidP="00A403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3B9227A6" w14:textId="77777777" w:rsidR="00A40312" w:rsidRPr="0072235F" w:rsidRDefault="00A40312" w:rsidP="00A403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107DD46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C0BBB1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D43409A" w14:textId="78122DA2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C6D89F3" w14:textId="415210E9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5F8833" w14:textId="5FF8BFED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E7D82A" w14:textId="2D5CA0C5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90736A" w14:textId="21A89F26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EE2F06" w14:textId="388ED831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B088F90" w14:textId="72787741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283E0B1" w14:textId="684FA550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285E50C" w14:textId="75B0E847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CBF3B7" w14:textId="11517A24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DC77591" w14:textId="67F6283F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72DA5E" w14:textId="76302E0C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16383C3" w14:textId="77777777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504095" w:rsidRPr="00E93514" w:rsidSect="006B3E47">
      <w:pgSz w:w="11910" w:h="16840"/>
      <w:pgMar w:top="851" w:right="1021" w:bottom="851" w:left="1021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8D3C25" w14:textId="77777777" w:rsidR="00385076" w:rsidRDefault="00385076">
      <w:pPr>
        <w:spacing w:line="240" w:lineRule="auto"/>
      </w:pPr>
      <w:r>
        <w:separator/>
      </w:r>
    </w:p>
  </w:endnote>
  <w:endnote w:type="continuationSeparator" w:id="0">
    <w:p w14:paraId="71D447CB" w14:textId="77777777" w:rsidR="00385076" w:rsidRDefault="003850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imes New Roman Italic">
    <w:panose1 w:val="02020503050405090304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BBE041" w14:textId="77777777" w:rsidR="00385076" w:rsidRDefault="00385076">
      <w:pPr>
        <w:spacing w:after="0"/>
      </w:pPr>
      <w:r>
        <w:separator/>
      </w:r>
    </w:p>
  </w:footnote>
  <w:footnote w:type="continuationSeparator" w:id="0">
    <w:p w14:paraId="65B4906F" w14:textId="77777777" w:rsidR="00385076" w:rsidRDefault="0038507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151C79CB"/>
    <w:multiLevelType w:val="singleLevel"/>
    <w:tmpl w:val="151C79CB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17A70F80"/>
    <w:multiLevelType w:val="hybridMultilevel"/>
    <w:tmpl w:val="DC78A6AC"/>
    <w:lvl w:ilvl="0" w:tplc="9B381C7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8951AF7"/>
    <w:multiLevelType w:val="hybridMultilevel"/>
    <w:tmpl w:val="FA5A017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382C3CC7"/>
    <w:multiLevelType w:val="hybridMultilevel"/>
    <w:tmpl w:val="C56EBEA2"/>
    <w:lvl w:ilvl="0" w:tplc="11D20C3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563647"/>
    <w:multiLevelType w:val="hybridMultilevel"/>
    <w:tmpl w:val="543E2D98"/>
    <w:lvl w:ilvl="0" w:tplc="D7EAB64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 w15:restartNumberingAfterBreak="0">
    <w:nsid w:val="628D12D9"/>
    <w:multiLevelType w:val="hybridMultilevel"/>
    <w:tmpl w:val="5D92FC32"/>
    <w:lvl w:ilvl="0" w:tplc="FFFFFFFF">
      <w:start w:val="1"/>
      <w:numFmt w:val="upperLetter"/>
      <w:lvlText w:val="%1."/>
      <w:lvlJc w:val="left"/>
      <w:pPr>
        <w:ind w:left="502" w:hanging="360"/>
      </w:p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7D23017C"/>
    <w:multiLevelType w:val="hybridMultilevel"/>
    <w:tmpl w:val="DC78A6AC"/>
    <w:lvl w:ilvl="0" w:tplc="9B381C7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7"/>
  </w:num>
  <w:num w:numId="7">
    <w:abstractNumId w:val="3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E48"/>
    <w:rsid w:val="00002BB7"/>
    <w:rsid w:val="000063AC"/>
    <w:rsid w:val="00010667"/>
    <w:rsid w:val="00011782"/>
    <w:rsid w:val="00011B9B"/>
    <w:rsid w:val="00013652"/>
    <w:rsid w:val="00026DE0"/>
    <w:rsid w:val="00032790"/>
    <w:rsid w:val="000351E7"/>
    <w:rsid w:val="00040BC5"/>
    <w:rsid w:val="000415EC"/>
    <w:rsid w:val="00046386"/>
    <w:rsid w:val="00046861"/>
    <w:rsid w:val="0005042A"/>
    <w:rsid w:val="00050A05"/>
    <w:rsid w:val="000703D0"/>
    <w:rsid w:val="000752E3"/>
    <w:rsid w:val="000806D6"/>
    <w:rsid w:val="00092C11"/>
    <w:rsid w:val="0009434D"/>
    <w:rsid w:val="00096318"/>
    <w:rsid w:val="00097BFF"/>
    <w:rsid w:val="000A21E0"/>
    <w:rsid w:val="000A2703"/>
    <w:rsid w:val="000A64ED"/>
    <w:rsid w:val="000B08DE"/>
    <w:rsid w:val="000B5995"/>
    <w:rsid w:val="000C0B10"/>
    <w:rsid w:val="000C14D0"/>
    <w:rsid w:val="000C4120"/>
    <w:rsid w:val="000C5143"/>
    <w:rsid w:val="000D0B4D"/>
    <w:rsid w:val="000D297A"/>
    <w:rsid w:val="000D5BA1"/>
    <w:rsid w:val="000D615C"/>
    <w:rsid w:val="000E2F12"/>
    <w:rsid w:val="000E7D56"/>
    <w:rsid w:val="000F00FA"/>
    <w:rsid w:val="000F18C2"/>
    <w:rsid w:val="00102CEB"/>
    <w:rsid w:val="0011402F"/>
    <w:rsid w:val="00120618"/>
    <w:rsid w:val="00126B10"/>
    <w:rsid w:val="00134AD2"/>
    <w:rsid w:val="001428A6"/>
    <w:rsid w:val="00143214"/>
    <w:rsid w:val="00144011"/>
    <w:rsid w:val="0016061C"/>
    <w:rsid w:val="00163087"/>
    <w:rsid w:val="00166109"/>
    <w:rsid w:val="00170BD8"/>
    <w:rsid w:val="0017311C"/>
    <w:rsid w:val="00176F29"/>
    <w:rsid w:val="0017756B"/>
    <w:rsid w:val="00180EC5"/>
    <w:rsid w:val="00181DE1"/>
    <w:rsid w:val="00185221"/>
    <w:rsid w:val="00192FD8"/>
    <w:rsid w:val="0019359F"/>
    <w:rsid w:val="001938B7"/>
    <w:rsid w:val="00197BFE"/>
    <w:rsid w:val="001A1412"/>
    <w:rsid w:val="001A2907"/>
    <w:rsid w:val="001A3117"/>
    <w:rsid w:val="001A6C32"/>
    <w:rsid w:val="001B0CAE"/>
    <w:rsid w:val="001B108E"/>
    <w:rsid w:val="001B5CD9"/>
    <w:rsid w:val="001B7365"/>
    <w:rsid w:val="001C2BDD"/>
    <w:rsid w:val="001C3495"/>
    <w:rsid w:val="001D0727"/>
    <w:rsid w:val="001D70CF"/>
    <w:rsid w:val="001E2BC4"/>
    <w:rsid w:val="001E3950"/>
    <w:rsid w:val="001E79C2"/>
    <w:rsid w:val="001F1649"/>
    <w:rsid w:val="00201F12"/>
    <w:rsid w:val="00205F8C"/>
    <w:rsid w:val="0021574C"/>
    <w:rsid w:val="00215B7C"/>
    <w:rsid w:val="00216DEC"/>
    <w:rsid w:val="00217BE9"/>
    <w:rsid w:val="00231C31"/>
    <w:rsid w:val="00247D4C"/>
    <w:rsid w:val="00251A09"/>
    <w:rsid w:val="0025297F"/>
    <w:rsid w:val="00253FC1"/>
    <w:rsid w:val="00254A01"/>
    <w:rsid w:val="0026720D"/>
    <w:rsid w:val="00272A26"/>
    <w:rsid w:val="00273AE7"/>
    <w:rsid w:val="00273B75"/>
    <w:rsid w:val="002741BC"/>
    <w:rsid w:val="0027616B"/>
    <w:rsid w:val="00276339"/>
    <w:rsid w:val="00280F66"/>
    <w:rsid w:val="00282D8A"/>
    <w:rsid w:val="002844DA"/>
    <w:rsid w:val="0028579B"/>
    <w:rsid w:val="0029571D"/>
    <w:rsid w:val="002967AC"/>
    <w:rsid w:val="002977E0"/>
    <w:rsid w:val="002A6E3F"/>
    <w:rsid w:val="002C545D"/>
    <w:rsid w:val="002C5498"/>
    <w:rsid w:val="002C5B5D"/>
    <w:rsid w:val="002C5E6C"/>
    <w:rsid w:val="002C7C02"/>
    <w:rsid w:val="002D2B6D"/>
    <w:rsid w:val="002D3B8F"/>
    <w:rsid w:val="002D479F"/>
    <w:rsid w:val="002F2054"/>
    <w:rsid w:val="002F5253"/>
    <w:rsid w:val="00305C55"/>
    <w:rsid w:val="0031384C"/>
    <w:rsid w:val="00330415"/>
    <w:rsid w:val="0033311E"/>
    <w:rsid w:val="00343AB7"/>
    <w:rsid w:val="0034523F"/>
    <w:rsid w:val="00347C2A"/>
    <w:rsid w:val="00347DFA"/>
    <w:rsid w:val="00352815"/>
    <w:rsid w:val="00352AC6"/>
    <w:rsid w:val="003564F2"/>
    <w:rsid w:val="00364C59"/>
    <w:rsid w:val="003660A5"/>
    <w:rsid w:val="00371144"/>
    <w:rsid w:val="0037581C"/>
    <w:rsid w:val="003779F2"/>
    <w:rsid w:val="00377A14"/>
    <w:rsid w:val="00380B6B"/>
    <w:rsid w:val="00384684"/>
    <w:rsid w:val="00385076"/>
    <w:rsid w:val="003955B7"/>
    <w:rsid w:val="003A25B2"/>
    <w:rsid w:val="003A25E8"/>
    <w:rsid w:val="003A50A3"/>
    <w:rsid w:val="003B01E4"/>
    <w:rsid w:val="003B07A5"/>
    <w:rsid w:val="003B3BC4"/>
    <w:rsid w:val="003B7581"/>
    <w:rsid w:val="003B7E71"/>
    <w:rsid w:val="003C3559"/>
    <w:rsid w:val="003C3C4F"/>
    <w:rsid w:val="003C4E8F"/>
    <w:rsid w:val="003D1654"/>
    <w:rsid w:val="003D2290"/>
    <w:rsid w:val="003D316D"/>
    <w:rsid w:val="003D66FE"/>
    <w:rsid w:val="003D6AD3"/>
    <w:rsid w:val="003F0E97"/>
    <w:rsid w:val="003F4A30"/>
    <w:rsid w:val="00400B02"/>
    <w:rsid w:val="00402025"/>
    <w:rsid w:val="0040327F"/>
    <w:rsid w:val="00404C16"/>
    <w:rsid w:val="004050B3"/>
    <w:rsid w:val="0040632B"/>
    <w:rsid w:val="00411C94"/>
    <w:rsid w:val="00411F84"/>
    <w:rsid w:val="00413CE8"/>
    <w:rsid w:val="00415AAE"/>
    <w:rsid w:val="004235D9"/>
    <w:rsid w:val="00423AFE"/>
    <w:rsid w:val="00433A2C"/>
    <w:rsid w:val="004340C9"/>
    <w:rsid w:val="00436A9C"/>
    <w:rsid w:val="004424DF"/>
    <w:rsid w:val="0044287C"/>
    <w:rsid w:val="004439AC"/>
    <w:rsid w:val="00453C9B"/>
    <w:rsid w:val="00462821"/>
    <w:rsid w:val="00467E86"/>
    <w:rsid w:val="00467F8E"/>
    <w:rsid w:val="00470D59"/>
    <w:rsid w:val="00470ECB"/>
    <w:rsid w:val="0047666D"/>
    <w:rsid w:val="004849C0"/>
    <w:rsid w:val="00485251"/>
    <w:rsid w:val="004864AF"/>
    <w:rsid w:val="00487DBE"/>
    <w:rsid w:val="00491E26"/>
    <w:rsid w:val="004A2467"/>
    <w:rsid w:val="004A55E5"/>
    <w:rsid w:val="004A6228"/>
    <w:rsid w:val="004A7CB8"/>
    <w:rsid w:val="004B1A20"/>
    <w:rsid w:val="004B2BA6"/>
    <w:rsid w:val="004B53F6"/>
    <w:rsid w:val="004C0938"/>
    <w:rsid w:val="004C3855"/>
    <w:rsid w:val="004C5035"/>
    <w:rsid w:val="004D3666"/>
    <w:rsid w:val="004D3FCA"/>
    <w:rsid w:val="004E00A1"/>
    <w:rsid w:val="004E2A88"/>
    <w:rsid w:val="004E48D3"/>
    <w:rsid w:val="004E50A6"/>
    <w:rsid w:val="004E7241"/>
    <w:rsid w:val="004F3310"/>
    <w:rsid w:val="004F7F2D"/>
    <w:rsid w:val="00504095"/>
    <w:rsid w:val="00510A86"/>
    <w:rsid w:val="00513F13"/>
    <w:rsid w:val="0052611E"/>
    <w:rsid w:val="00531F46"/>
    <w:rsid w:val="0053398C"/>
    <w:rsid w:val="00533C98"/>
    <w:rsid w:val="00535D75"/>
    <w:rsid w:val="00535D79"/>
    <w:rsid w:val="00540FD9"/>
    <w:rsid w:val="005505D6"/>
    <w:rsid w:val="005512EE"/>
    <w:rsid w:val="00554F64"/>
    <w:rsid w:val="00555719"/>
    <w:rsid w:val="005654CD"/>
    <w:rsid w:val="005663E1"/>
    <w:rsid w:val="00566B4D"/>
    <w:rsid w:val="005721FC"/>
    <w:rsid w:val="00576257"/>
    <w:rsid w:val="00583960"/>
    <w:rsid w:val="00584DE7"/>
    <w:rsid w:val="00593618"/>
    <w:rsid w:val="005968D8"/>
    <w:rsid w:val="005A270C"/>
    <w:rsid w:val="005A76B2"/>
    <w:rsid w:val="005B1FA8"/>
    <w:rsid w:val="005B2CAB"/>
    <w:rsid w:val="005B3329"/>
    <w:rsid w:val="005C23C1"/>
    <w:rsid w:val="005C5257"/>
    <w:rsid w:val="005D36A4"/>
    <w:rsid w:val="005D5164"/>
    <w:rsid w:val="005D78DE"/>
    <w:rsid w:val="005E153B"/>
    <w:rsid w:val="005E34FF"/>
    <w:rsid w:val="005E51FF"/>
    <w:rsid w:val="005F12C0"/>
    <w:rsid w:val="00600394"/>
    <w:rsid w:val="00602F63"/>
    <w:rsid w:val="006046DC"/>
    <w:rsid w:val="00611FB3"/>
    <w:rsid w:val="00614D2F"/>
    <w:rsid w:val="0062139A"/>
    <w:rsid w:val="006213E3"/>
    <w:rsid w:val="00621790"/>
    <w:rsid w:val="00622071"/>
    <w:rsid w:val="0062253D"/>
    <w:rsid w:val="00634071"/>
    <w:rsid w:val="006355FF"/>
    <w:rsid w:val="00640AB4"/>
    <w:rsid w:val="0064616C"/>
    <w:rsid w:val="00663718"/>
    <w:rsid w:val="00665A22"/>
    <w:rsid w:val="006673DE"/>
    <w:rsid w:val="00673A70"/>
    <w:rsid w:val="006767D1"/>
    <w:rsid w:val="00681C93"/>
    <w:rsid w:val="00681CC1"/>
    <w:rsid w:val="00681FF6"/>
    <w:rsid w:val="006823D5"/>
    <w:rsid w:val="00685F73"/>
    <w:rsid w:val="0069288A"/>
    <w:rsid w:val="00693A91"/>
    <w:rsid w:val="00694DCF"/>
    <w:rsid w:val="006964FB"/>
    <w:rsid w:val="006A3489"/>
    <w:rsid w:val="006B0135"/>
    <w:rsid w:val="006B242F"/>
    <w:rsid w:val="006B3E47"/>
    <w:rsid w:val="006B461D"/>
    <w:rsid w:val="006B6078"/>
    <w:rsid w:val="006C359E"/>
    <w:rsid w:val="006C3CF2"/>
    <w:rsid w:val="006C5805"/>
    <w:rsid w:val="006C73CE"/>
    <w:rsid w:val="006D1913"/>
    <w:rsid w:val="006D22C3"/>
    <w:rsid w:val="006D377D"/>
    <w:rsid w:val="006E0F7A"/>
    <w:rsid w:val="006E2400"/>
    <w:rsid w:val="006E3125"/>
    <w:rsid w:val="006E65BC"/>
    <w:rsid w:val="006E76AD"/>
    <w:rsid w:val="006F11BF"/>
    <w:rsid w:val="006F2B74"/>
    <w:rsid w:val="006F55BD"/>
    <w:rsid w:val="00705ACD"/>
    <w:rsid w:val="00711185"/>
    <w:rsid w:val="00712574"/>
    <w:rsid w:val="007218D4"/>
    <w:rsid w:val="0072235F"/>
    <w:rsid w:val="007307D5"/>
    <w:rsid w:val="00731BEE"/>
    <w:rsid w:val="0073376C"/>
    <w:rsid w:val="00733CF4"/>
    <w:rsid w:val="007340BA"/>
    <w:rsid w:val="00736436"/>
    <w:rsid w:val="00737EF5"/>
    <w:rsid w:val="007414DB"/>
    <w:rsid w:val="0074473E"/>
    <w:rsid w:val="007459DA"/>
    <w:rsid w:val="00746A91"/>
    <w:rsid w:val="00751EDA"/>
    <w:rsid w:val="00753B2D"/>
    <w:rsid w:val="007605BE"/>
    <w:rsid w:val="007607CB"/>
    <w:rsid w:val="007643D9"/>
    <w:rsid w:val="00765094"/>
    <w:rsid w:val="00765D88"/>
    <w:rsid w:val="00767C8A"/>
    <w:rsid w:val="00771E14"/>
    <w:rsid w:val="0077297F"/>
    <w:rsid w:val="00773166"/>
    <w:rsid w:val="00775922"/>
    <w:rsid w:val="0077598E"/>
    <w:rsid w:val="00775B3F"/>
    <w:rsid w:val="00782817"/>
    <w:rsid w:val="0078337F"/>
    <w:rsid w:val="00784558"/>
    <w:rsid w:val="0078795B"/>
    <w:rsid w:val="00787AAE"/>
    <w:rsid w:val="007928FB"/>
    <w:rsid w:val="00792F3C"/>
    <w:rsid w:val="00795988"/>
    <w:rsid w:val="00795CA4"/>
    <w:rsid w:val="00797BBB"/>
    <w:rsid w:val="007A3069"/>
    <w:rsid w:val="007A6381"/>
    <w:rsid w:val="007A7108"/>
    <w:rsid w:val="007B47CE"/>
    <w:rsid w:val="007C3750"/>
    <w:rsid w:val="007C412F"/>
    <w:rsid w:val="007C449B"/>
    <w:rsid w:val="007D1032"/>
    <w:rsid w:val="007D522A"/>
    <w:rsid w:val="007E2E4B"/>
    <w:rsid w:val="007F48C2"/>
    <w:rsid w:val="007F65A6"/>
    <w:rsid w:val="007F7757"/>
    <w:rsid w:val="0080006B"/>
    <w:rsid w:val="00800C59"/>
    <w:rsid w:val="00804750"/>
    <w:rsid w:val="00804A51"/>
    <w:rsid w:val="00806FBF"/>
    <w:rsid w:val="008113E5"/>
    <w:rsid w:val="008114FB"/>
    <w:rsid w:val="00813535"/>
    <w:rsid w:val="00815CE5"/>
    <w:rsid w:val="00816103"/>
    <w:rsid w:val="0082343B"/>
    <w:rsid w:val="0083155D"/>
    <w:rsid w:val="0083181D"/>
    <w:rsid w:val="00831AB6"/>
    <w:rsid w:val="008323A2"/>
    <w:rsid w:val="00841619"/>
    <w:rsid w:val="008419B8"/>
    <w:rsid w:val="00842DEC"/>
    <w:rsid w:val="00845F1D"/>
    <w:rsid w:val="0085793A"/>
    <w:rsid w:val="008600E0"/>
    <w:rsid w:val="00860ACA"/>
    <w:rsid w:val="00861777"/>
    <w:rsid w:val="0086264C"/>
    <w:rsid w:val="00862997"/>
    <w:rsid w:val="00863D4F"/>
    <w:rsid w:val="00871252"/>
    <w:rsid w:val="00873142"/>
    <w:rsid w:val="008747B0"/>
    <w:rsid w:val="00875A87"/>
    <w:rsid w:val="00880E2F"/>
    <w:rsid w:val="00883184"/>
    <w:rsid w:val="00885198"/>
    <w:rsid w:val="008854A1"/>
    <w:rsid w:val="0089325A"/>
    <w:rsid w:val="008A36F1"/>
    <w:rsid w:val="008A5EAD"/>
    <w:rsid w:val="008A6972"/>
    <w:rsid w:val="008A6B4B"/>
    <w:rsid w:val="008B04B9"/>
    <w:rsid w:val="008B1125"/>
    <w:rsid w:val="008B3FA4"/>
    <w:rsid w:val="008B5C72"/>
    <w:rsid w:val="008B603E"/>
    <w:rsid w:val="008B6A72"/>
    <w:rsid w:val="008B7DDF"/>
    <w:rsid w:val="008C04F8"/>
    <w:rsid w:val="008C34FB"/>
    <w:rsid w:val="008C53FD"/>
    <w:rsid w:val="008C6D70"/>
    <w:rsid w:val="008D0FBC"/>
    <w:rsid w:val="008D5EF3"/>
    <w:rsid w:val="008F2E48"/>
    <w:rsid w:val="008F31F5"/>
    <w:rsid w:val="008F4559"/>
    <w:rsid w:val="009005CA"/>
    <w:rsid w:val="0090120C"/>
    <w:rsid w:val="00903161"/>
    <w:rsid w:val="00905BCD"/>
    <w:rsid w:val="009120DD"/>
    <w:rsid w:val="00912AE4"/>
    <w:rsid w:val="009141DF"/>
    <w:rsid w:val="009141E8"/>
    <w:rsid w:val="00914C54"/>
    <w:rsid w:val="00915714"/>
    <w:rsid w:val="00917206"/>
    <w:rsid w:val="009254F8"/>
    <w:rsid w:val="00925797"/>
    <w:rsid w:val="00925D29"/>
    <w:rsid w:val="00932B7B"/>
    <w:rsid w:val="009341FC"/>
    <w:rsid w:val="00935D12"/>
    <w:rsid w:val="0094019A"/>
    <w:rsid w:val="00944158"/>
    <w:rsid w:val="009444C8"/>
    <w:rsid w:val="00945B61"/>
    <w:rsid w:val="00947AA1"/>
    <w:rsid w:val="009502ED"/>
    <w:rsid w:val="009541FD"/>
    <w:rsid w:val="00954220"/>
    <w:rsid w:val="009729FF"/>
    <w:rsid w:val="00981FAB"/>
    <w:rsid w:val="009837C5"/>
    <w:rsid w:val="00984BCB"/>
    <w:rsid w:val="0099109B"/>
    <w:rsid w:val="009A2893"/>
    <w:rsid w:val="009B1BF2"/>
    <w:rsid w:val="009B37DD"/>
    <w:rsid w:val="009C0E15"/>
    <w:rsid w:val="009C5DC5"/>
    <w:rsid w:val="009D2325"/>
    <w:rsid w:val="009D47A9"/>
    <w:rsid w:val="009D513F"/>
    <w:rsid w:val="009D6B52"/>
    <w:rsid w:val="009D6F9F"/>
    <w:rsid w:val="009D7A85"/>
    <w:rsid w:val="009E549F"/>
    <w:rsid w:val="009E73E1"/>
    <w:rsid w:val="009E75B7"/>
    <w:rsid w:val="009F73F3"/>
    <w:rsid w:val="00A00D15"/>
    <w:rsid w:val="00A07FD5"/>
    <w:rsid w:val="00A12DFF"/>
    <w:rsid w:val="00A13538"/>
    <w:rsid w:val="00A1367F"/>
    <w:rsid w:val="00A17A18"/>
    <w:rsid w:val="00A20259"/>
    <w:rsid w:val="00A219C9"/>
    <w:rsid w:val="00A24572"/>
    <w:rsid w:val="00A356D5"/>
    <w:rsid w:val="00A40312"/>
    <w:rsid w:val="00A40A5A"/>
    <w:rsid w:val="00A40A9A"/>
    <w:rsid w:val="00A44FC5"/>
    <w:rsid w:val="00A51BF3"/>
    <w:rsid w:val="00A55D80"/>
    <w:rsid w:val="00A570AD"/>
    <w:rsid w:val="00A65009"/>
    <w:rsid w:val="00A70278"/>
    <w:rsid w:val="00A70D84"/>
    <w:rsid w:val="00A7505C"/>
    <w:rsid w:val="00A7568E"/>
    <w:rsid w:val="00A818C5"/>
    <w:rsid w:val="00A87742"/>
    <w:rsid w:val="00A93165"/>
    <w:rsid w:val="00A94D32"/>
    <w:rsid w:val="00AA0409"/>
    <w:rsid w:val="00AA0B8A"/>
    <w:rsid w:val="00AA5421"/>
    <w:rsid w:val="00AA63D2"/>
    <w:rsid w:val="00AB1290"/>
    <w:rsid w:val="00AB760D"/>
    <w:rsid w:val="00AC09D7"/>
    <w:rsid w:val="00AC450A"/>
    <w:rsid w:val="00AD1648"/>
    <w:rsid w:val="00AD4CC3"/>
    <w:rsid w:val="00AD5064"/>
    <w:rsid w:val="00AE02FC"/>
    <w:rsid w:val="00AE43CE"/>
    <w:rsid w:val="00AE4D41"/>
    <w:rsid w:val="00AE7981"/>
    <w:rsid w:val="00AF4665"/>
    <w:rsid w:val="00AF7BB7"/>
    <w:rsid w:val="00B035CE"/>
    <w:rsid w:val="00B06B22"/>
    <w:rsid w:val="00B06C61"/>
    <w:rsid w:val="00B116B9"/>
    <w:rsid w:val="00B127D5"/>
    <w:rsid w:val="00B1310B"/>
    <w:rsid w:val="00B1330E"/>
    <w:rsid w:val="00B15E47"/>
    <w:rsid w:val="00B25665"/>
    <w:rsid w:val="00B36999"/>
    <w:rsid w:val="00B40D20"/>
    <w:rsid w:val="00B4120E"/>
    <w:rsid w:val="00B418BB"/>
    <w:rsid w:val="00B51A10"/>
    <w:rsid w:val="00B51C8D"/>
    <w:rsid w:val="00B53012"/>
    <w:rsid w:val="00B53C58"/>
    <w:rsid w:val="00B555F5"/>
    <w:rsid w:val="00B56925"/>
    <w:rsid w:val="00B70D47"/>
    <w:rsid w:val="00B764E2"/>
    <w:rsid w:val="00B80321"/>
    <w:rsid w:val="00B80D7E"/>
    <w:rsid w:val="00B84FAA"/>
    <w:rsid w:val="00B85BA1"/>
    <w:rsid w:val="00B8766D"/>
    <w:rsid w:val="00B9223F"/>
    <w:rsid w:val="00B93033"/>
    <w:rsid w:val="00B97382"/>
    <w:rsid w:val="00BA1144"/>
    <w:rsid w:val="00BA2867"/>
    <w:rsid w:val="00BA6709"/>
    <w:rsid w:val="00BA7DA0"/>
    <w:rsid w:val="00BB36B8"/>
    <w:rsid w:val="00BC12AB"/>
    <w:rsid w:val="00BC411D"/>
    <w:rsid w:val="00BD0253"/>
    <w:rsid w:val="00BD16AF"/>
    <w:rsid w:val="00BD7589"/>
    <w:rsid w:val="00BE05C1"/>
    <w:rsid w:val="00BE1BD7"/>
    <w:rsid w:val="00BE2BBA"/>
    <w:rsid w:val="00BE348E"/>
    <w:rsid w:val="00BE5CA6"/>
    <w:rsid w:val="00BF0312"/>
    <w:rsid w:val="00BF29B5"/>
    <w:rsid w:val="00BF41A5"/>
    <w:rsid w:val="00BF7131"/>
    <w:rsid w:val="00C01625"/>
    <w:rsid w:val="00C054C8"/>
    <w:rsid w:val="00C07A22"/>
    <w:rsid w:val="00C12638"/>
    <w:rsid w:val="00C15989"/>
    <w:rsid w:val="00C16AA7"/>
    <w:rsid w:val="00C17730"/>
    <w:rsid w:val="00C33BE0"/>
    <w:rsid w:val="00C3516A"/>
    <w:rsid w:val="00C41ADC"/>
    <w:rsid w:val="00C41D56"/>
    <w:rsid w:val="00C53B1E"/>
    <w:rsid w:val="00C56832"/>
    <w:rsid w:val="00C62BF1"/>
    <w:rsid w:val="00C70CCB"/>
    <w:rsid w:val="00C72CDB"/>
    <w:rsid w:val="00C73EB6"/>
    <w:rsid w:val="00C7480E"/>
    <w:rsid w:val="00C7689E"/>
    <w:rsid w:val="00C8015D"/>
    <w:rsid w:val="00C83D50"/>
    <w:rsid w:val="00C849ED"/>
    <w:rsid w:val="00C85759"/>
    <w:rsid w:val="00C8602C"/>
    <w:rsid w:val="00C92C1D"/>
    <w:rsid w:val="00CA566A"/>
    <w:rsid w:val="00CC0BD3"/>
    <w:rsid w:val="00CC24DE"/>
    <w:rsid w:val="00CC64A9"/>
    <w:rsid w:val="00CD56FE"/>
    <w:rsid w:val="00CE1D6F"/>
    <w:rsid w:val="00CE2672"/>
    <w:rsid w:val="00CE2EE6"/>
    <w:rsid w:val="00CF171E"/>
    <w:rsid w:val="00CF2598"/>
    <w:rsid w:val="00CF525A"/>
    <w:rsid w:val="00CF7F99"/>
    <w:rsid w:val="00D04A59"/>
    <w:rsid w:val="00D11E12"/>
    <w:rsid w:val="00D12F86"/>
    <w:rsid w:val="00D162D4"/>
    <w:rsid w:val="00D173B5"/>
    <w:rsid w:val="00D276B8"/>
    <w:rsid w:val="00D337F3"/>
    <w:rsid w:val="00D46A33"/>
    <w:rsid w:val="00D47632"/>
    <w:rsid w:val="00D521E3"/>
    <w:rsid w:val="00D53199"/>
    <w:rsid w:val="00D533D3"/>
    <w:rsid w:val="00D60C25"/>
    <w:rsid w:val="00D7044E"/>
    <w:rsid w:val="00D725CC"/>
    <w:rsid w:val="00D82A2F"/>
    <w:rsid w:val="00D9033B"/>
    <w:rsid w:val="00DA2186"/>
    <w:rsid w:val="00DA2D4B"/>
    <w:rsid w:val="00DA3399"/>
    <w:rsid w:val="00DA6E54"/>
    <w:rsid w:val="00DB4438"/>
    <w:rsid w:val="00DB4BD9"/>
    <w:rsid w:val="00DC303D"/>
    <w:rsid w:val="00DC533B"/>
    <w:rsid w:val="00DC6E96"/>
    <w:rsid w:val="00DD21B4"/>
    <w:rsid w:val="00DE60C5"/>
    <w:rsid w:val="00DF39F4"/>
    <w:rsid w:val="00E02F0B"/>
    <w:rsid w:val="00E10B14"/>
    <w:rsid w:val="00E139ED"/>
    <w:rsid w:val="00E16E32"/>
    <w:rsid w:val="00E17D4E"/>
    <w:rsid w:val="00E2063C"/>
    <w:rsid w:val="00E21394"/>
    <w:rsid w:val="00E32008"/>
    <w:rsid w:val="00E33A2A"/>
    <w:rsid w:val="00E345A2"/>
    <w:rsid w:val="00E40CBF"/>
    <w:rsid w:val="00E43AE2"/>
    <w:rsid w:val="00E43BE2"/>
    <w:rsid w:val="00E44BE3"/>
    <w:rsid w:val="00E4646D"/>
    <w:rsid w:val="00E479EE"/>
    <w:rsid w:val="00E51500"/>
    <w:rsid w:val="00E52971"/>
    <w:rsid w:val="00E53472"/>
    <w:rsid w:val="00E53A40"/>
    <w:rsid w:val="00E71389"/>
    <w:rsid w:val="00E73392"/>
    <w:rsid w:val="00E75809"/>
    <w:rsid w:val="00E75E3F"/>
    <w:rsid w:val="00E76ABE"/>
    <w:rsid w:val="00E801B9"/>
    <w:rsid w:val="00E85399"/>
    <w:rsid w:val="00E8665B"/>
    <w:rsid w:val="00E87CB4"/>
    <w:rsid w:val="00E93514"/>
    <w:rsid w:val="00E97DF5"/>
    <w:rsid w:val="00EA3A5E"/>
    <w:rsid w:val="00EA3D0A"/>
    <w:rsid w:val="00EA47A5"/>
    <w:rsid w:val="00EB125C"/>
    <w:rsid w:val="00EB1FF2"/>
    <w:rsid w:val="00EB2B87"/>
    <w:rsid w:val="00EB3AEC"/>
    <w:rsid w:val="00EC5D54"/>
    <w:rsid w:val="00EC7DF9"/>
    <w:rsid w:val="00EC7F5F"/>
    <w:rsid w:val="00ED01DC"/>
    <w:rsid w:val="00ED23BC"/>
    <w:rsid w:val="00ED6EB1"/>
    <w:rsid w:val="00EE0108"/>
    <w:rsid w:val="00EE3A31"/>
    <w:rsid w:val="00EF01DD"/>
    <w:rsid w:val="00EF43E6"/>
    <w:rsid w:val="00EF4743"/>
    <w:rsid w:val="00F03D34"/>
    <w:rsid w:val="00F0477F"/>
    <w:rsid w:val="00F04942"/>
    <w:rsid w:val="00F05849"/>
    <w:rsid w:val="00F11C0A"/>
    <w:rsid w:val="00F12D90"/>
    <w:rsid w:val="00F150F0"/>
    <w:rsid w:val="00F16562"/>
    <w:rsid w:val="00F16A0B"/>
    <w:rsid w:val="00F22699"/>
    <w:rsid w:val="00F25C9E"/>
    <w:rsid w:val="00F30FAD"/>
    <w:rsid w:val="00F33A99"/>
    <w:rsid w:val="00F3475D"/>
    <w:rsid w:val="00F35AE1"/>
    <w:rsid w:val="00F36668"/>
    <w:rsid w:val="00F41E24"/>
    <w:rsid w:val="00F43B54"/>
    <w:rsid w:val="00F44EF7"/>
    <w:rsid w:val="00F506FC"/>
    <w:rsid w:val="00F57D09"/>
    <w:rsid w:val="00F7061B"/>
    <w:rsid w:val="00F81432"/>
    <w:rsid w:val="00F835D5"/>
    <w:rsid w:val="00F836BF"/>
    <w:rsid w:val="00F84C0E"/>
    <w:rsid w:val="00F85F51"/>
    <w:rsid w:val="00F862AE"/>
    <w:rsid w:val="00F92E25"/>
    <w:rsid w:val="00F9498B"/>
    <w:rsid w:val="00FA08F6"/>
    <w:rsid w:val="00FA2B15"/>
    <w:rsid w:val="00FA379E"/>
    <w:rsid w:val="00FA7ECF"/>
    <w:rsid w:val="00FB02FA"/>
    <w:rsid w:val="00FB1044"/>
    <w:rsid w:val="00FB1E19"/>
    <w:rsid w:val="00FB5A92"/>
    <w:rsid w:val="00FC2385"/>
    <w:rsid w:val="00FC63E7"/>
    <w:rsid w:val="00FC74A0"/>
    <w:rsid w:val="00FD0F8E"/>
    <w:rsid w:val="00FD2B12"/>
    <w:rsid w:val="00FE57B8"/>
    <w:rsid w:val="00FE6820"/>
    <w:rsid w:val="00FF13AD"/>
    <w:rsid w:val="00FF15A4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7A51156"/>
  <w15:docId w15:val="{AFB98332-F2C4-47E4-90C7-E552F0371A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aliases w:val="HPL01,List Paragraph1,Medium Grid 1 - Accent 22,Numbered List"/>
    <w:basedOn w:val="Normal"/>
    <w:link w:val="ListParagraphChar"/>
    <w:uiPriority w:val="34"/>
    <w:qFormat/>
    <w:rsid w:val="00B1330E"/>
    <w:pPr>
      <w:ind w:left="720"/>
      <w:contextualSpacing/>
    </w:pPr>
  </w:style>
  <w:style w:type="table" w:styleId="TableGrid">
    <w:name w:val="Table Grid"/>
    <w:basedOn w:val="TableNormal"/>
    <w:qFormat/>
    <w:rsid w:val="00504095"/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504095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customStyle="1" w:styleId="text-center">
    <w:name w:val="text-center"/>
    <w:basedOn w:val="Normal"/>
    <w:rsid w:val="005040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87125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apple-converted-space">
    <w:name w:val="apple-converted-space"/>
    <w:rsid w:val="00ED23BC"/>
  </w:style>
  <w:style w:type="character" w:styleId="Strong">
    <w:name w:val="Strong"/>
    <w:basedOn w:val="DefaultParagraphFont"/>
    <w:uiPriority w:val="22"/>
    <w:qFormat/>
    <w:rsid w:val="00ED23B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F11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2F"/>
    <w:rPr>
      <w:rFonts w:ascii="Tahoma" w:eastAsiaTheme="minorHAnsi" w:hAnsi="Tahoma" w:cs="Tahoma"/>
      <w:sz w:val="16"/>
      <w:szCs w:val="16"/>
    </w:rPr>
  </w:style>
  <w:style w:type="character" w:customStyle="1" w:styleId="ListParagraphChar">
    <w:name w:val="List Paragraph Char"/>
    <w:aliases w:val="HPL01 Char,List Paragraph1 Char,Medium Grid 1 - Accent 22 Char,Numbered List Char"/>
    <w:link w:val="ListParagraph"/>
    <w:uiPriority w:val="34"/>
    <w:qFormat/>
    <w:rsid w:val="00251A09"/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F01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01DD"/>
    <w:rPr>
      <w:rFonts w:asciiTheme="minorHAnsi" w:eastAsia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01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01DD"/>
    <w:rPr>
      <w:rFonts w:asciiTheme="minorHAnsi" w:eastAsiaTheme="minorHAnsi" w:hAnsiTheme="minorHAnsi" w:cstheme="minorBidi"/>
      <w:sz w:val="22"/>
      <w:szCs w:val="22"/>
    </w:rPr>
  </w:style>
  <w:style w:type="paragraph" w:styleId="Caption">
    <w:name w:val="caption"/>
    <w:basedOn w:val="Normal"/>
    <w:qFormat/>
    <w:rsid w:val="008B7DDF"/>
    <w:pPr>
      <w:suppressLineNumbers/>
      <w:suppressAutoHyphens/>
      <w:spacing w:before="120" w:after="120" w:line="266" w:lineRule="auto"/>
    </w:pPr>
    <w:rPr>
      <w:rFonts w:ascii="Times New Roman" w:eastAsia="Calibri" w:hAnsi="Times New Roman" w:cs="Calibri"/>
      <w:i/>
      <w:iCs/>
      <w:color w:val="000000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5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0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9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3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7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9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8</TotalTime>
  <Pages>4</Pages>
  <Words>1171</Words>
  <Characters>667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75</cp:revision>
  <cp:lastPrinted>2025-04-21T22:40:00Z</cp:lastPrinted>
  <dcterms:created xsi:type="dcterms:W3CDTF">2023-11-07T04:23:00Z</dcterms:created>
  <dcterms:modified xsi:type="dcterms:W3CDTF">2025-04-22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